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238"/>
      </w:tblGrid>
      <w:tr w:rsidR="00815B1C" w14:paraId="38828D7F" w14:textId="77777777">
        <w:tc>
          <w:tcPr>
            <w:tcW w:w="4390" w:type="dxa"/>
          </w:tcPr>
          <w:p w14:paraId="234C876C" w14:textId="77777777" w:rsidR="00815B1C" w:rsidRDefault="000811DE">
            <w:pPr>
              <w:tabs>
                <w:tab w:val="left" w:pos="2925"/>
              </w:tabs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>
              <w:rPr>
                <w:rFonts w:ascii="Times New Roman" w:eastAsia="SimSun" w:hAnsi="Times New Roman" w:cs="Times New Roman"/>
                <w:sz w:val="26"/>
                <w:szCs w:val="26"/>
              </w:rPr>
              <w:t xml:space="preserve">TRƯỜNG THCS GIANG BIÊN  </w:t>
            </w:r>
          </w:p>
          <w:p w14:paraId="49F3FF1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TỔ: KHOA HỌC TỰ NHIÊN  </w:t>
            </w:r>
          </w:p>
          <w:p w14:paraId="308E12C9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80E30C9" wp14:editId="337264E3">
                      <wp:simplePos x="0" y="0"/>
                      <wp:positionH relativeFrom="column">
                        <wp:posOffset>640080</wp:posOffset>
                      </wp:positionH>
                      <wp:positionV relativeFrom="paragraph">
                        <wp:posOffset>-3810</wp:posOffset>
                      </wp:positionV>
                      <wp:extent cx="1243330" cy="0"/>
                      <wp:effectExtent l="0" t="0" r="1397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433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2BE31B3" id="Straight Connector 1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4pt,-.3pt" to="148.3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"/>
                  </w:pict>
                </mc:Fallback>
              </mc:AlternateContent>
            </w:r>
          </w:p>
          <w:p w14:paraId="5573856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  <w:lang w:val="it-IT"/>
              </w:rPr>
              <w:t>( Đề có 02 trang )</w:t>
            </w:r>
          </w:p>
        </w:tc>
        <w:tc>
          <w:tcPr>
            <w:tcW w:w="5238" w:type="dxa"/>
          </w:tcPr>
          <w:p w14:paraId="4BD1BF3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KIỂM TRA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 GIỮA HỌC KÌ I</w:t>
            </w:r>
          </w:p>
          <w:p w14:paraId="48A0C7E4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NĂM HỌC 20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 - 20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14:paraId="5B2150C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M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ÔN: TOÁN 7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tiết 17,18)</w:t>
            </w:r>
          </w:p>
          <w:p w14:paraId="282542D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it-IT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it-IT"/>
              </w:rPr>
              <w:t>Thời gian</w:t>
            </w:r>
            <w: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vi-VN"/>
              </w:rPr>
              <w:t>:</w:t>
            </w:r>
            <w:r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it-IT"/>
              </w:rPr>
              <w:t xml:space="preserve"> 90 phút, không kể thời gian giao đề</w:t>
            </w:r>
          </w:p>
        </w:tc>
      </w:tr>
    </w:tbl>
    <w:p w14:paraId="037B14FC" w14:textId="77777777" w:rsidR="00815B1C" w:rsidRDefault="000811DE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I. TRẮC NGHIỆM (3,0 điểm)</w:t>
      </w:r>
    </w:p>
    <w:p w14:paraId="23E0C4D7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Khoanh tròn vào một chữ cái đứng trước câu trả lời đúng và ghi vào bài làm của em.</w:t>
      </w:r>
    </w:p>
    <w:p w14:paraId="00EC35EA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các số hữu tỉ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660" w:dyaOrig="680" w14:anchorId="469538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9" o:title=""/>
          </v:shape>
          <o:OLEObject Type="Embed" ProgID="Equation.DSMT4" ShapeID="_x0000_i1025" DrawAspect="Content" ObjectID="_1759640325" r:id="rId1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số hữu tỉ lớn nhất là</w:t>
      </w:r>
    </w:p>
    <w:p w14:paraId="00DD0244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90" w:dyaOrig="680" w14:anchorId="65A36167">
          <v:shape id="_x0000_i1026" type="#_x0000_t75" style="width:19.5pt;height:33.75pt" o:ole="">
            <v:imagedata r:id="rId11" o:title=""/>
          </v:shape>
          <o:OLEObject Type="Embed" ProgID="Equation.DSMT4" ShapeID="_x0000_i1026" DrawAspect="Content" ObjectID="_1759640326" r:id="rId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00" w:dyaOrig="680" w14:anchorId="47DC8D26">
          <v:shape id="_x0000_i1027" type="#_x0000_t75" style="width:15pt;height:33.75pt" o:ole="">
            <v:imagedata r:id="rId13" o:title=""/>
          </v:shape>
          <o:OLEObject Type="Embed" ProgID="Equation.DSMT4" ShapeID="_x0000_i1027" DrawAspect="Content" ObjectID="_1759640327" r:id="rId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90" w:dyaOrig="680" w14:anchorId="731FD7BF">
          <v:shape id="_x0000_i1028" type="#_x0000_t75" style="width:19.5pt;height:33.75pt" o:ole="">
            <v:imagedata r:id="rId15" o:title=""/>
          </v:shape>
          <o:OLEObject Type="Embed" ProgID="Equation.DSMT4" ShapeID="_x0000_i1028" DrawAspect="Content" ObjectID="_1759640328" r:id="rId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0" w:dyaOrig="680" w14:anchorId="27A4BEA3">
          <v:shape id="_x0000_i1029" type="#_x0000_t75" style="width:12pt;height:33.75pt" o:ole="">
            <v:imagedata r:id="rId17" o:title=""/>
          </v:shape>
          <o:OLEObject Type="Embed" ProgID="Equation.DSMT4" ShapeID="_x0000_i1029" DrawAspect="Content" ObjectID="_1759640329" r:id="rId18"/>
        </w:object>
      </w:r>
    </w:p>
    <w:p w14:paraId="39AC9D48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2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đối của số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420" w:dyaOrig="319" w14:anchorId="76323D9E">
          <v:shape id="_x0000_i1030" type="#_x0000_t75" style="width:21pt;height:15.75pt" o:ole="">
            <v:imagedata r:id="rId19" o:title=""/>
          </v:shape>
          <o:OLEObject Type="Embed" ProgID="Equation.DSMT4" ShapeID="_x0000_i1030" DrawAspect="Content" ObjectID="_1759640330" r:id="rId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2E1AA96F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B. -</w:t>
      </w:r>
      <w:r>
        <w:rPr>
          <w:rFonts w:ascii="Times New Roman" w:hAnsi="Times New Roman" w:cs="Times New Roman"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330" w14:anchorId="0072BE67">
          <v:shape id="_x0000_i1031" type="#_x0000_t75" style="width:13.5pt;height:16.5pt" o:ole="">
            <v:imagedata r:id="rId21" o:title=""/>
          </v:shape>
          <o:OLEObject Type="Embed" ProgID="Equation.DSMT4" ShapeID="_x0000_i1031" DrawAspect="Content" ObjectID="_1759640331" r:id="rId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2" w:dyaOrig="330" w14:anchorId="4CFF2D64">
          <v:shape id="_x0000_i1032" type="#_x0000_t75" style="width:21pt;height:16.5pt" o:ole="">
            <v:imagedata r:id="rId23" o:title=""/>
          </v:shape>
          <o:OLEObject Type="Embed" ProgID="Equation.DSMT4" ShapeID="_x0000_i1032" DrawAspect="Content" ObjectID="_1759640332" r:id="rId24"/>
        </w:object>
      </w:r>
    </w:p>
    <w:p w14:paraId="4FE2E37C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3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ết quả của phép tính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1170" w:dyaOrig="831" w14:anchorId="747D231A">
          <v:shape id="_x0000_i1033" type="#_x0000_t75" style="width:58.5pt;height:41.25pt" o:ole="">
            <v:imagedata r:id="rId25" o:title=""/>
          </v:shape>
          <o:OLEObject Type="Embed" ProgID="Equation.DSMT4" ShapeID="_x0000_i1033" DrawAspect="Content" ObjectID="_1759640333" r:id="rId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4E3DF5EC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. 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 w14:anchorId="7FB89693">
          <v:shape id="_x0000_i1034" type="#_x0000_t75" style="width:9.75pt;height:12.75pt" o:ole="">
            <v:imagedata r:id="rId27" o:title=""/>
          </v:shape>
          <o:OLEObject Type="Embed" ProgID="Equation.DSMT4" ShapeID="_x0000_i1034" DrawAspect="Content" ObjectID="_1759640334" r:id="rId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0" w:dyaOrig="680" w14:anchorId="6775889A">
          <v:shape id="_x0000_i1035" type="#_x0000_t75" style="width:12pt;height:33.75pt" o:ole="">
            <v:imagedata r:id="rId29" o:title=""/>
          </v:shape>
          <o:OLEObject Type="Embed" ProgID="Equation.DSMT4" ShapeID="_x0000_i1035" DrawAspect="Content" ObjectID="_1759640335" r:id="rId3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0" w:dyaOrig="680" w14:anchorId="230657E2">
          <v:shape id="_x0000_i1036" type="#_x0000_t75" style="width:12pt;height:33.75pt" o:ole="">
            <v:imagedata r:id="rId31" o:title=""/>
          </v:shape>
          <o:OLEObject Type="Embed" ProgID="Equation.DSMT4" ShapeID="_x0000_i1036" DrawAspect="Content" ObjectID="_1759640336" r:id="rId32"/>
        </w:object>
      </w:r>
    </w:p>
    <w:p w14:paraId="3A102B76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4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Kết quả của phép tính </w:t>
      </w:r>
      <w:r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312" w:dyaOrig="780" w14:anchorId="45664E12">
          <v:shape id="_x0000_i1037" type="#_x0000_t75" style="width:65.25pt;height:39pt" o:ole="">
            <v:imagedata r:id="rId33" o:title=""/>
          </v:shape>
          <o:OLEObject Type="Embed" ProgID="Equation.DSMT4" ShapeID="_x0000_i1037" DrawAspect="Content" ObjectID="_1759640337" r:id="rId3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196027B5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51" w:dyaOrig="780" w14:anchorId="00CDE1A2">
          <v:shape id="_x0000_i1038" type="#_x0000_t75" style="width:37.5pt;height:39pt" o:ole="">
            <v:imagedata r:id="rId35" o:title=""/>
          </v:shape>
          <o:OLEObject Type="Embed" ProgID="Equation.DSMT4" ShapeID="_x0000_i1038" DrawAspect="Content" ObjectID="_1759640338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550" w:dyaOrig="782" w14:anchorId="7555B633">
          <v:shape id="_x0000_i1039" type="#_x0000_t75" style="width:27.75pt;height:39pt" o:ole="">
            <v:imagedata r:id="rId37" o:title=""/>
          </v:shape>
          <o:OLEObject Type="Embed" ProgID="Equation.DSMT4" ShapeID="_x0000_i1039" DrawAspect="Content" ObjectID="_1759640339" r:id="rId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C. </w:t>
      </w:r>
      <w:r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570" w:dyaOrig="782" w14:anchorId="743BC520">
          <v:shape id="_x0000_i1040" type="#_x0000_t75" style="width:28.5pt;height:39pt" o:ole="">
            <v:imagedata r:id="rId39" o:title=""/>
          </v:shape>
          <o:OLEObject Type="Embed" ProgID="Equation.DSMT4" ShapeID="_x0000_i1040" DrawAspect="Content" ObjectID="_1759640340" r:id="rId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D. </w:t>
      </w:r>
      <w:r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51" w:dyaOrig="780" w14:anchorId="34065915">
          <v:shape id="_x0000_i1041" type="#_x0000_t75" style="width:37.5pt;height:39pt" o:ole="">
            <v:imagedata r:id="rId41" o:title=""/>
          </v:shape>
          <o:OLEObject Type="Embed" ProgID="Equation.DSMT4" ShapeID="_x0000_i1041" DrawAspect="Content" ObjectID="_1759640341" r:id="rId42"/>
        </w:object>
      </w:r>
    </w:p>
    <w:p w14:paraId="18E01C6E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5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Phân số nào được biểu diễn dưới dạng số thập phân vô hạn tuần hoàn?</w:t>
      </w:r>
    </w:p>
    <w:p w14:paraId="68AF5AFC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80" w:dyaOrig="680" w14:anchorId="7294493A">
          <v:shape id="_x0000_i1042" type="#_x0000_t75" style="width:18.75pt;height:33.75pt" o:ole="">
            <v:imagedata r:id="rId43" o:title=""/>
          </v:shape>
          <o:OLEObject Type="Embed" ProgID="Equation.DSMT4" ShapeID="_x0000_i1042" DrawAspect="Content" ObjectID="_1759640342" r:id="rId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0" w:dyaOrig="680" w14:anchorId="3DCA24AA">
          <v:shape id="_x0000_i1043" type="#_x0000_t75" style="width:12pt;height:33.75pt" o:ole="">
            <v:imagedata r:id="rId45" o:title=""/>
          </v:shape>
          <o:OLEObject Type="Embed" ProgID="Equation.DSMT4" ShapeID="_x0000_i1043" DrawAspect="Content" ObjectID="_1759640343" r:id="rId4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0" w:dyaOrig="680" w14:anchorId="0EED6B7F">
          <v:shape id="_x0000_i1044" type="#_x0000_t75" style="width:12pt;height:33.75pt" o:ole="">
            <v:imagedata r:id="rId47" o:title=""/>
          </v:shape>
          <o:OLEObject Type="Embed" ProgID="Equation.DSMT4" ShapeID="_x0000_i1044" DrawAspect="Content" ObjectID="_1759640344" r:id="rId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D.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80" w:dyaOrig="680" w14:anchorId="4541A387">
          <v:shape id="_x0000_i1045" type="#_x0000_t75" style="width:18.75pt;height:33.75pt" o:ole="">
            <v:imagedata r:id="rId49" o:title=""/>
          </v:shape>
          <o:OLEObject Type="Embed" ProgID="Equation.DSMT4" ShapeID="_x0000_i1045" DrawAspect="Content" ObjectID="_1759640345" r:id="rId50"/>
        </w:object>
      </w:r>
    </w:p>
    <w:p w14:paraId="2A426A23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6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o hình vẽ, biết </w:t>
      </w:r>
      <w:r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960" w:dyaOrig="440" w14:anchorId="022B5B52">
          <v:shape id="_x0000_i1046" type="#_x0000_t75" style="width:48pt;height:21.75pt" o:ole="">
            <v:imagedata r:id="rId51" o:title=""/>
          </v:shape>
          <o:OLEObject Type="Embed" ProgID="Equation.DSMT4" ShapeID="_x0000_i1046" DrawAspect="Content" ObjectID="_1759640346" r:id="rId52"/>
        </w:object>
      </w:r>
      <w:r>
        <w:rPr>
          <w:rFonts w:ascii="Times New Roman" w:hAnsi="Times New Roman" w:cs="Times New Roman"/>
          <w:sz w:val="26"/>
          <w:szCs w:val="26"/>
        </w:rPr>
        <w:t>,biết a//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6514"/>
      </w:tblGrid>
      <w:tr w:rsidR="00815B1C" w14:paraId="72F8198C" w14:textId="77777777">
        <w:tc>
          <w:tcPr>
            <w:tcW w:w="3114" w:type="dxa"/>
          </w:tcPr>
          <w:p w14:paraId="50EE8C77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Số đo của góc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  <w:lang w:val="vi-VN"/>
              </w:rPr>
              <w:object w:dxaOrig="368" w:dyaOrig="380" w14:anchorId="545B1422">
                <v:shape id="_x0000_i1047" type="#_x0000_t75" style="width:18.75pt;height:18.75pt" o:ole="">
                  <v:imagedata r:id="rId53" o:title=""/>
                </v:shape>
                <o:OLEObject Type="Embed" ProgID="Equation.DSMT4" ShapeID="_x0000_i1047" DrawAspect="Content" ObjectID="_1759640347" r:id="rId5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</w:t>
            </w:r>
          </w:p>
          <w:p w14:paraId="6A8FA392" w14:textId="77777777" w:rsidR="00815B1C" w:rsidRDefault="000811DE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65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 </w:t>
            </w:r>
          </w:p>
          <w:p w14:paraId="2382F8EC" w14:textId="77777777" w:rsidR="00815B1C" w:rsidRDefault="000811DE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. 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</w:p>
          <w:p w14:paraId="72944A40" w14:textId="77777777" w:rsidR="00815B1C" w:rsidRDefault="000811DE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. 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</w:t>
            </w:r>
          </w:p>
          <w:p w14:paraId="3DF17542" w14:textId="77777777" w:rsidR="00815B1C" w:rsidRDefault="000811DE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.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9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0</w:t>
            </w:r>
          </w:p>
        </w:tc>
        <w:tc>
          <w:tcPr>
            <w:tcW w:w="6514" w:type="dxa"/>
          </w:tcPr>
          <w:p w14:paraId="732C3020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52030CC" wp14:editId="7EFCE7C9">
                  <wp:extent cx="1979930" cy="157861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9930" cy="157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754F684" wp14:editId="21820065">
                      <wp:simplePos x="0" y="0"/>
                      <wp:positionH relativeFrom="column">
                        <wp:posOffset>1704975</wp:posOffset>
                      </wp:positionH>
                      <wp:positionV relativeFrom="paragraph">
                        <wp:posOffset>1596390</wp:posOffset>
                      </wp:positionV>
                      <wp:extent cx="723900" cy="342900"/>
                      <wp:effectExtent l="5080" t="13970" r="13970" b="5080"/>
                      <wp:wrapNone/>
                      <wp:docPr id="2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3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30D796F0" w14:textId="77777777" w:rsidR="00815B1C" w:rsidRDefault="000811DE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754F68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134.25pt;margin-top:125.7pt;width:57pt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">
                      <v:textbox>
                        <w:txbxContent>
                          <w:p w14:paraId="30D796F0" w14:textId="77777777" w:rsidR="00815B1C" w:rsidRDefault="000811D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Hình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13F42F3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14:paraId="32F915AF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7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hình 1, cặp góc kề bù là</w:t>
      </w:r>
    </w:p>
    <w:p w14:paraId="18C1A954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507" w:dyaOrig="510" w14:anchorId="1355DF63">
          <v:shape id="_x0000_i1048" type="#_x0000_t75" style="width:25.5pt;height:25.5pt" o:ole="">
            <v:imagedata r:id="rId56" o:title=""/>
          </v:shape>
          <o:OLEObject Type="Embed" ProgID="Equation.DSMT4" ShapeID="_x0000_i1048" DrawAspect="Content" ObjectID="_1759640348" r:id="rId5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6" w:dyaOrig="510" w14:anchorId="60679162">
          <v:shape id="_x0000_i1049" type="#_x0000_t75" style="width:20.25pt;height:25.5pt" o:ole="">
            <v:imagedata r:id="rId58" o:title=""/>
          </v:shape>
          <o:OLEObject Type="Embed" ProgID="Equation.DSMT4" ShapeID="_x0000_i1049" DrawAspect="Content" ObjectID="_1759640349" r:id="rId59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B.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40" w:dyaOrig="510" w14:anchorId="00415431">
          <v:shape id="_x0000_i1050" type="#_x0000_t75" style="width:21.75pt;height:25.5pt" o:ole="">
            <v:imagedata r:id="rId60" o:title=""/>
          </v:shape>
          <o:OLEObject Type="Embed" ProgID="Equation.DSMT4" ShapeID="_x0000_i1050" DrawAspect="Content" ObjectID="_1759640350" r:id="rId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8" w:dyaOrig="510" w14:anchorId="65478B61">
          <v:shape id="_x0000_i1051" type="#_x0000_t75" style="width:24.75pt;height:25.5pt" o:ole="">
            <v:imagedata r:id="rId62" o:title=""/>
          </v:shape>
          <o:OLEObject Type="Embed" ProgID="Equation.DSMT4" ShapeID="_x0000_i1051" DrawAspect="Content" ObjectID="_1759640351" r:id="rId63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.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2" w:dyaOrig="510" w14:anchorId="04BAEF32">
          <v:shape id="_x0000_i1052" type="#_x0000_t75" style="width:24pt;height:25.5pt" o:ole="">
            <v:imagedata r:id="rId64" o:title=""/>
          </v:shape>
          <o:OLEObject Type="Embed" ProgID="Equation.DSMT4" ShapeID="_x0000_i1052" DrawAspect="Content" ObjectID="_1759640352" r:id="rId6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8" w:dyaOrig="510" w14:anchorId="127702B2">
          <v:shape id="_x0000_i1053" type="#_x0000_t75" style="width:24.75pt;height:25.5pt" o:ole="">
            <v:imagedata r:id="rId66" o:title=""/>
          </v:shape>
          <o:OLEObject Type="Embed" ProgID="Equation.DSMT4" ShapeID="_x0000_i1053" DrawAspect="Content" ObjectID="_1759640353" r:id="rId67"/>
        </w:object>
      </w:r>
      <w:r>
        <w:rPr>
          <w:rFonts w:ascii="Times New Roman" w:hAnsi="Times New Roman" w:cs="Times New Roman"/>
          <w:position w:val="-12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90" w:dyaOrig="510" w14:anchorId="7AAF1C9C">
          <v:shape id="_x0000_i1054" type="#_x0000_t75" style="width:19.5pt;height:25.5pt" o:ole="">
            <v:imagedata r:id="rId68" o:title=""/>
          </v:shape>
          <o:OLEObject Type="Embed" ProgID="Equation.DSMT4" ShapeID="_x0000_i1054" DrawAspect="Content" ObjectID="_1759640354" r:id="rId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và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8" w:dyaOrig="510" w14:anchorId="2AE9847C">
          <v:shape id="_x0000_i1055" type="#_x0000_t75" style="width:24.75pt;height:25.5pt" o:ole="">
            <v:imagedata r:id="rId70" o:title=""/>
          </v:shape>
          <o:OLEObject Type="Embed" ProgID="Equation.DSMT4" ShapeID="_x0000_i1055" DrawAspect="Content" ObjectID="_1759640355" r:id="rId71"/>
        </w:object>
      </w:r>
    </w:p>
    <w:p w14:paraId="5889AB52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8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cặp góc đối đỉnh</w:t>
      </w:r>
      <w:r>
        <w:rPr>
          <w:rFonts w:ascii="Times New Roman" w:hAnsi="Times New Roman" w:cs="Times New Roman"/>
          <w:sz w:val="26"/>
          <w:szCs w:val="26"/>
        </w:rPr>
        <w:t xml:space="preserve"> gốc M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hình 1 là</w:t>
      </w:r>
    </w:p>
    <w:p w14:paraId="347E3E49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. 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B. 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C. 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D. 5</w:t>
      </w:r>
    </w:p>
    <w:p w14:paraId="6A2833A9" w14:textId="77777777" w:rsidR="00815B1C" w:rsidRDefault="000811DE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9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Qua một điểm nằm ngoài một đường thẳng cho trước kẻ được bao nhiêu đường thẳng song song với đường thẳng đã cho</w:t>
      </w:r>
    </w:p>
    <w:p w14:paraId="2352BCA1" w14:textId="77777777" w:rsidR="00815B1C" w:rsidRDefault="000811DE">
      <w:pPr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color w:val="FF0000"/>
          <w:sz w:val="26"/>
          <w:szCs w:val="26"/>
        </w:rPr>
        <w:t>A)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2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>B) 1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C) 3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D) Vô số</w:t>
      </w:r>
    </w:p>
    <w:p w14:paraId="381B24FC" w14:textId="77777777" w:rsidR="00815B1C" w:rsidRDefault="00815B1C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</w:p>
    <w:p w14:paraId="0466AFBE" w14:textId="77777777" w:rsidR="00815B1C" w:rsidRDefault="000811DE">
      <w:pPr>
        <w:spacing w:after="24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>Câu 10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o Ot là phân giác của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y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 xml:space="preserve">. Biết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y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100°</m:t>
        </m:r>
      </m:oMath>
      <w:r>
        <w:rPr>
          <w:rFonts w:ascii="Times New Roman" w:hAnsi="Times New Roman" w:cs="Times New Roman"/>
          <w:sz w:val="26"/>
          <w:szCs w:val="26"/>
        </w:rPr>
        <w:t xml:space="preserve">, số đo của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t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>là:</w:t>
      </w:r>
    </w:p>
    <w:p w14:paraId="7270B77B" w14:textId="77777777" w:rsidR="00815B1C" w:rsidRDefault="000811DE">
      <w:pPr>
        <w:numPr>
          <w:ilvl w:val="0"/>
          <w:numId w:val="1"/>
        </w:numPr>
        <w:spacing w:after="24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0°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60°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50°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D. 200°</w:t>
      </w:r>
    </w:p>
    <w:p w14:paraId="693BD102" w14:textId="77777777" w:rsidR="00815B1C" w:rsidRDefault="000811DE">
      <w:pPr>
        <w:numPr>
          <w:ilvl w:val="0"/>
          <w:numId w:val="1"/>
        </w:numPr>
        <w:spacing w:after="240" w:line="240" w:lineRule="auto"/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1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nl-NL"/>
        </w:rPr>
        <w:t xml:space="preserve">Biết </w:t>
      </w:r>
      <w:r>
        <w:rPr>
          <w:rFonts w:ascii="Times New Roman" w:hAnsi="Times New Roman" w:cs="Times New Roman"/>
          <w:bCs/>
          <w:spacing w:val="-6"/>
          <w:position w:val="-10"/>
          <w:sz w:val="26"/>
          <w:szCs w:val="26"/>
          <w:lang w:val="nl-NL"/>
        </w:rPr>
        <w:object w:dxaOrig="1660" w:dyaOrig="310" w14:anchorId="5B8C4D9B">
          <v:shape id="_x0000_i1056" type="#_x0000_t75" style="width:83.25pt;height:15.75pt" o:ole="">
            <v:imagedata r:id="rId72" o:title=""/>
          </v:shape>
          <o:OLEObject Type="Embed" ProgID="Equation.DSMT4" ShapeID="_x0000_i1056" DrawAspect="Content" ObjectID="_1759640356" r:id="rId73"/>
        </w:objec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 xml:space="preserve"> và 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nl-NL"/>
        </w:rPr>
        <w:t xml:space="preserve">OP =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4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nl-NL"/>
        </w:rPr>
        <w:t xml:space="preserve">cm, PQ =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5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nl-NL"/>
        </w:rPr>
        <w:t xml:space="preserve">cm, OQ =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7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nl-NL"/>
        </w:rPr>
        <w:t>cm. Độ dài cạnh HK là</w:t>
      </w:r>
    </w:p>
    <w:p w14:paraId="36CE2626" w14:textId="77777777" w:rsidR="00815B1C" w:rsidRDefault="000811DE">
      <w:pPr>
        <w:spacing w:after="0" w:line="240" w:lineRule="auto"/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</w:pP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4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>cm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  <w:t xml:space="preserve">    B.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9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>cm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  <w:t xml:space="preserve">    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  <w:t xml:space="preserve"> C.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7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>cm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bCs/>
          <w:spacing w:val="-6"/>
          <w:sz w:val="26"/>
          <w:szCs w:val="26"/>
        </w:rPr>
        <w:t>5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>cm</w:t>
      </w:r>
    </w:p>
    <w:p w14:paraId="1D9A5347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pacing w:val="-6"/>
          <w:sz w:val="26"/>
          <w:szCs w:val="26"/>
          <w:lang w:val="vi-VN"/>
        </w:rPr>
        <w:t>Câu 12.</w:t>
      </w:r>
      <w:r>
        <w:rPr>
          <w:rFonts w:ascii="Times New Roman" w:hAnsi="Times New Roman" w:cs="Times New Roman"/>
          <w:bCs/>
          <w:spacing w:val="-6"/>
          <w:sz w:val="26"/>
          <w:szCs w:val="26"/>
          <w:lang w:val="vi-VN"/>
        </w:rPr>
        <w:t xml:space="preserve"> Cho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790" w:dyaOrig="300" w14:anchorId="308A14DE">
          <v:shape id="_x0000_i1057" type="#_x0000_t75" style="width:39.75pt;height:15pt" o:ole="">
            <v:imagedata r:id="rId74" o:title=""/>
          </v:shape>
          <o:OLEObject Type="Embed" ProgID="Equation.DSMT4" ShapeID="_x0000_i1057" DrawAspect="Content" ObjectID="_1759640357" r:id="rId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uông tại A,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850" w:dyaOrig="391" w14:anchorId="3C4F4F28">
          <v:shape id="_x0000_i1058" type="#_x0000_t75" style="width:42.75pt;height:19.5pt" o:ole="">
            <v:imagedata r:id="rId76" o:title=""/>
          </v:shape>
          <o:OLEObject Type="Embed" ProgID="Equation.DSMT4" ShapeID="_x0000_i1058" DrawAspect="Content" ObjectID="_1759640358" r:id="rId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 Khi đó, số đo góc B là</w:t>
      </w:r>
    </w:p>
    <w:p w14:paraId="44798B9B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. 3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B. 6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C. 9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D. 150</w:t>
      </w:r>
      <w:r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</w:p>
    <w:p w14:paraId="05ED97B9" w14:textId="77777777" w:rsidR="00815B1C" w:rsidRDefault="000811DE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II. TỰ LUẬN (7,0 điểm)</w:t>
      </w:r>
    </w:p>
    <w:p w14:paraId="06E24297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1 (1,0 điểm)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ính giá trị của các biểu thức sau:</w:t>
      </w:r>
    </w:p>
    <w:p w14:paraId="31215F0B" w14:textId="77777777" w:rsidR="00815B1C" w:rsidRDefault="000811DE">
      <w:pPr>
        <w:spacing w:after="0" w:line="276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12" w:dyaOrig="790" w14:anchorId="499C8873">
          <v:shape id="_x0000_i1059" type="#_x0000_t75" style="width:90.75pt;height:39.75pt" o:ole="">
            <v:imagedata r:id="rId78" o:title=""/>
          </v:shape>
          <o:OLEObject Type="Embed" ProgID="Equation.DSMT4" ShapeID="_x0000_i1059" DrawAspect="Content" ObjectID="_1759640359" r:id="rId7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>
        <w:rPr>
          <w:rFonts w:ascii="Times New Roman" w:hAnsi="Times New Roman" w:cs="Times New Roman"/>
          <w:position w:val="-32"/>
          <w:sz w:val="26"/>
          <w:szCs w:val="26"/>
        </w:rPr>
        <w:object w:dxaOrig="1400" w:dyaOrig="820" w14:anchorId="152B723B">
          <v:shape id="_x0000_i1060" type="#_x0000_t75" style="width:69.75pt;height:41.25pt" o:ole="">
            <v:imagedata r:id="rId80" o:title=""/>
          </v:shape>
          <o:OLEObject Type="Embed" ProgID="Equation.DSMT4" ShapeID="_x0000_i1060" DrawAspect="Content" ObjectID="_1759640360" r:id="rId81"/>
        </w:object>
      </w:r>
    </w:p>
    <w:p w14:paraId="6847E7B5" w14:textId="77777777" w:rsidR="00815B1C" w:rsidRDefault="000811DE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2 (1,5 điểm)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ìm x, biết:</w:t>
      </w:r>
    </w:p>
    <w:p w14:paraId="29910C3B" w14:textId="77777777" w:rsidR="00815B1C" w:rsidRDefault="000811DE">
      <w:pPr>
        <w:spacing w:after="0"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2180" w:dyaOrig="720" w14:anchorId="3EC9FBBA">
          <v:shape id="_x0000_i1061" type="#_x0000_t75" style="width:108.75pt;height:36pt" o:ole="">
            <v:imagedata r:id="rId82" o:title=""/>
          </v:shape>
          <o:OLEObject Type="Embed" ProgID="Equation.DSMT4" ShapeID="_x0000_i1061" DrawAspect="Content" ObjectID="_1759640361" r:id="rId83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371" w:dyaOrig="391" w14:anchorId="65CAF48C">
          <v:shape id="_x0000_i1062" type="#_x0000_t75" style="width:68.25pt;height:19.5pt" o:ole="">
            <v:imagedata r:id="rId84" o:title=""/>
          </v:shape>
          <o:OLEObject Type="Embed" ProgID="Equation.DSMT4" ShapeID="_x0000_i1062" DrawAspect="Content" ObjectID="_1759640362" r:id="rId85"/>
        </w:object>
      </w:r>
    </w:p>
    <w:p w14:paraId="3C8F087A" w14:textId="77777777" w:rsidR="00815B1C" w:rsidRDefault="000811DE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3 (0,5 điểm)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iCs/>
          <w:sz w:val="26"/>
          <w:szCs w:val="26"/>
        </w:rPr>
        <w:t xml:space="preserve">Kết quả khảo sát chất lượng cuối kì II, bạn 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>H</w:t>
      </w:r>
      <w:r>
        <w:rPr>
          <w:rFonts w:ascii="Times New Roman" w:hAnsi="Times New Roman" w:cs="Times New Roman"/>
          <w:iCs/>
          <w:sz w:val="26"/>
          <w:szCs w:val="26"/>
        </w:rPr>
        <w:t>oa được 7,55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điểm</w:t>
      </w:r>
      <w:r>
        <w:rPr>
          <w:rFonts w:ascii="Times New Roman" w:hAnsi="Times New Roman" w:cs="Times New Roman"/>
          <w:iCs/>
          <w:sz w:val="26"/>
          <w:szCs w:val="26"/>
        </w:rPr>
        <w:t xml:space="preserve"> môn Toán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>;</w:t>
      </w:r>
      <w:r>
        <w:rPr>
          <w:rFonts w:ascii="Times New Roman" w:hAnsi="Times New Roman" w:cs="Times New Roman"/>
          <w:iCs/>
          <w:sz w:val="26"/>
          <w:szCs w:val="26"/>
        </w:rPr>
        <w:t xml:space="preserve"> 8,75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điểm</w:t>
      </w:r>
      <w:r>
        <w:rPr>
          <w:rFonts w:ascii="Times New Roman" w:hAnsi="Times New Roman" w:cs="Times New Roman"/>
          <w:iCs/>
          <w:sz w:val="26"/>
          <w:szCs w:val="26"/>
        </w:rPr>
        <w:t xml:space="preserve"> môn văn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>;</w:t>
      </w:r>
      <w:r>
        <w:rPr>
          <w:rFonts w:ascii="Times New Roman" w:hAnsi="Times New Roman" w:cs="Times New Roman"/>
          <w:iCs/>
          <w:sz w:val="26"/>
          <w:szCs w:val="26"/>
        </w:rPr>
        <w:t xml:space="preserve"> 9,25 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điểm </w:t>
      </w:r>
      <w:r>
        <w:rPr>
          <w:rFonts w:ascii="Times New Roman" w:hAnsi="Times New Roman" w:cs="Times New Roman"/>
          <w:iCs/>
          <w:sz w:val="26"/>
          <w:szCs w:val="26"/>
        </w:rPr>
        <w:t>môn tiếng anh. Em hãy tính điểm trung bình 3 môn toán, văn, anh của bạ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n Hoa. (Kết quả làm tròn đến chữ số thập phân thứ </w:t>
      </w:r>
      <w:r>
        <w:rPr>
          <w:rFonts w:ascii="Times New Roman" w:hAnsi="Times New Roman" w:cs="Times New Roman"/>
          <w:iCs/>
          <w:sz w:val="26"/>
          <w:szCs w:val="26"/>
        </w:rPr>
        <w:t>hai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). </w:t>
      </w:r>
    </w:p>
    <w:p w14:paraId="56451061" w14:textId="77777777" w:rsidR="00815B1C" w:rsidRDefault="000811DE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Bài 4 (1,0 điểm).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Vẽ </w:t>
      </w:r>
      <w:r>
        <w:rPr>
          <w:rFonts w:ascii="Times New Roman" w:hAnsi="Times New Roman" w:cs="Times New Roman"/>
          <w:iCs/>
          <w:position w:val="-10"/>
          <w:sz w:val="26"/>
          <w:szCs w:val="26"/>
          <w:lang w:val="vi-VN"/>
        </w:rPr>
        <w:object w:dxaOrig="1120" w:dyaOrig="420" w14:anchorId="361480DE">
          <v:shape id="_x0000_i1063" type="#_x0000_t75" style="width:56.25pt;height:21pt" o:ole="">
            <v:imagedata r:id="rId86" o:title=""/>
          </v:shape>
          <o:OLEObject Type="Embed" ProgID="Equation.DSMT4" ShapeID="_x0000_i1063" DrawAspect="Content" ObjectID="_1759640363" r:id="rId87"/>
        </w:objec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>, tia Ot là tia phân giác của góc xOy. Tính số đo góc xOt; yOt.</w:t>
      </w:r>
    </w:p>
    <w:p w14:paraId="32922DD5" w14:textId="77777777" w:rsidR="00815B1C" w:rsidRDefault="000811DE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eastAsia="SimSun" w:hAnsi="Times New Roman" w:cs="Times New Roman"/>
          <w:b/>
          <w:i/>
          <w:iCs/>
          <w:noProof/>
          <w:color w:val="000000"/>
          <w:sz w:val="26"/>
          <w:szCs w:val="26"/>
        </w:rPr>
        <w:drawing>
          <wp:anchor distT="0" distB="0" distL="114300" distR="114300" simplePos="0" relativeHeight="251662336" behindDoc="1" locked="0" layoutInCell="1" allowOverlap="1" wp14:anchorId="4BA08E9A" wp14:editId="698B8E7F">
            <wp:simplePos x="0" y="0"/>
            <wp:positionH relativeFrom="column">
              <wp:posOffset>2984500</wp:posOffset>
            </wp:positionH>
            <wp:positionV relativeFrom="paragraph">
              <wp:posOffset>34290</wp:posOffset>
            </wp:positionV>
            <wp:extent cx="1885950" cy="1476375"/>
            <wp:effectExtent l="0" t="0" r="0" b="0"/>
            <wp:wrapTight wrapText="bothSides">
              <wp:wrapPolygon edited="0">
                <wp:start x="11127" y="557"/>
                <wp:lineTo x="1527" y="557"/>
                <wp:lineTo x="436" y="5017"/>
                <wp:lineTo x="436" y="5574"/>
                <wp:lineTo x="4145" y="9476"/>
                <wp:lineTo x="4145" y="13935"/>
                <wp:lineTo x="218" y="13935"/>
                <wp:lineTo x="218" y="17559"/>
                <wp:lineTo x="4145" y="18395"/>
                <wp:lineTo x="4145" y="21182"/>
                <wp:lineTo x="5236" y="21182"/>
                <wp:lineTo x="11564" y="20625"/>
                <wp:lineTo x="18764" y="19510"/>
                <wp:lineTo x="18545" y="18395"/>
                <wp:lineTo x="21164" y="15886"/>
                <wp:lineTo x="20945" y="15329"/>
                <wp:lineTo x="17018" y="13935"/>
                <wp:lineTo x="15273" y="9476"/>
                <wp:lineTo x="20509" y="5574"/>
                <wp:lineTo x="20509" y="5017"/>
                <wp:lineTo x="15055" y="4738"/>
                <wp:lineTo x="14182" y="3345"/>
                <wp:lineTo x="12000" y="557"/>
                <wp:lineTo x="11127" y="557"/>
              </wp:wrapPolygon>
            </wp:wrapTight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Bài 5 (2,0 điểm).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Cho hình vẽ sau:</w:t>
      </w:r>
    </w:p>
    <w:p w14:paraId="2CF520FE" w14:textId="77777777" w:rsidR="00815B1C" w:rsidRDefault="000811DE">
      <w:pPr>
        <w:tabs>
          <w:tab w:val="left" w:pos="6820"/>
        </w:tabs>
        <w:spacing w:after="0" w:line="240" w:lineRule="auto"/>
        <w:ind w:left="28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hình vẽ sau: </w:t>
      </w:r>
    </w:p>
    <w:p w14:paraId="52FF773B" w14:textId="77777777" w:rsidR="00815B1C" w:rsidRDefault="000811DE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ẽ lại hình. </w:t>
      </w:r>
    </w:p>
    <w:p w14:paraId="2D8DECCC" w14:textId="77777777" w:rsidR="00815B1C" w:rsidRDefault="000811DE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, Chứng minh a // b. </w:t>
      </w:r>
    </w:p>
    <w:p w14:paraId="38C22A32" w14:textId="77777777" w:rsidR="00815B1C" w:rsidRDefault="000811D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, Tính </w:t>
      </w:r>
      <w:r>
        <w:rPr>
          <w:rFonts w:ascii="Times New Roman" w:hAnsi="Times New Roman" w:cs="Times New Roman"/>
          <w:sz w:val="26"/>
          <w:szCs w:val="26"/>
        </w:rPr>
        <w:object w:dxaOrig="465" w:dyaOrig="330" w14:anchorId="29E69533">
          <v:shape id="_x0000_i1064" type="#_x0000_t75" style="width:23.25pt;height:16.5pt" o:ole="">
            <v:imagedata r:id="rId89" o:title=""/>
          </v:shape>
          <o:OLEObject Type="Embed" ProgID="Equation.DSMT4" ShapeID="_x0000_i1064" DrawAspect="Content" ObjectID="_1759640364" r:id="rId90"/>
        </w:object>
      </w:r>
      <w:r>
        <w:rPr>
          <w:rFonts w:ascii="Times New Roman" w:hAnsi="Times New Roman" w:cs="Times New Roman"/>
          <w:sz w:val="26"/>
          <w:szCs w:val="26"/>
        </w:rPr>
        <w:t>?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0BD9A313" w14:textId="77777777" w:rsidR="00815B1C" w:rsidRDefault="00815B1C">
      <w:pPr>
        <w:spacing w:after="0"/>
        <w:rPr>
          <w:rFonts w:ascii="Times New Roman" w:eastAsia="SimSun" w:hAnsi="Times New Roman" w:cs="Times New Roman"/>
          <w:i/>
          <w:iCs/>
          <w:color w:val="000000"/>
          <w:sz w:val="26"/>
          <w:szCs w:val="26"/>
        </w:rPr>
      </w:pPr>
    </w:p>
    <w:p w14:paraId="3751BA63" w14:textId="77777777" w:rsidR="00815B1C" w:rsidRDefault="00815B1C">
      <w:pPr>
        <w:spacing w:after="0"/>
        <w:rPr>
          <w:rFonts w:ascii="Times New Roman" w:eastAsia="SimSun" w:hAnsi="Times New Roman" w:cs="Times New Roman"/>
          <w:i/>
          <w:iCs/>
          <w:color w:val="000000"/>
          <w:sz w:val="26"/>
          <w:szCs w:val="26"/>
        </w:rPr>
      </w:pPr>
    </w:p>
    <w:p w14:paraId="5568416E" w14:textId="77777777" w:rsidR="00815B1C" w:rsidRDefault="00815B1C">
      <w:pPr>
        <w:spacing w:after="0"/>
        <w:rPr>
          <w:rFonts w:ascii="Times New Roman" w:eastAsia="SimSun" w:hAnsi="Times New Roman" w:cs="Times New Roman"/>
          <w:i/>
          <w:iCs/>
          <w:color w:val="000000"/>
          <w:sz w:val="26"/>
          <w:szCs w:val="26"/>
        </w:rPr>
      </w:pPr>
    </w:p>
    <w:p w14:paraId="1BA2EE28" w14:textId="77777777" w:rsidR="00815B1C" w:rsidRDefault="000811DE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Bài 6 (1,0 điểm).</w: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 xml:space="preserve"> Tìm GTLN của biểu thức: </w:t>
      </w:r>
      <w:r>
        <w:rPr>
          <w:rFonts w:ascii="Times New Roman" w:hAnsi="Times New Roman" w:cs="Times New Roman"/>
          <w:iCs/>
          <w:position w:val="-10"/>
          <w:sz w:val="26"/>
          <w:szCs w:val="26"/>
          <w:lang w:val="vi-VN"/>
        </w:rPr>
        <w:object w:dxaOrig="3240" w:dyaOrig="390" w14:anchorId="0DF6910F">
          <v:shape id="_x0000_i1065" type="#_x0000_t75" style="width:162pt;height:19.5pt" o:ole="">
            <v:imagedata r:id="rId91" o:title=""/>
          </v:shape>
          <o:OLEObject Type="Embed" ProgID="Equation.DSMT4" ShapeID="_x0000_i1065" DrawAspect="Content" ObjectID="_1759640365" r:id="rId92"/>
        </w:object>
      </w:r>
      <w:r>
        <w:rPr>
          <w:rFonts w:ascii="Times New Roman" w:hAnsi="Times New Roman" w:cs="Times New Roman"/>
          <w:iCs/>
          <w:sz w:val="26"/>
          <w:szCs w:val="26"/>
          <w:lang w:val="vi-VN"/>
        </w:rPr>
        <w:t>.</w:t>
      </w:r>
    </w:p>
    <w:p w14:paraId="54973C29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48EBE39C" w14:textId="77777777" w:rsidR="00815B1C" w:rsidRDefault="000811DE">
      <w:pPr>
        <w:spacing w:after="0"/>
        <w:jc w:val="center"/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  <w:lang w:val="vi-VN"/>
        </w:rPr>
        <w:t>--------------------Hết--------------------</w:t>
      </w:r>
    </w:p>
    <w:p w14:paraId="1C87B509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1D38DA30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29171498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757DC4B0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74EF79FD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2227C809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6B31D51D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71C99D30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5EA02AC1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419512BE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0EFCDAB1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tbl>
      <w:tblPr>
        <w:tblStyle w:val="TableGrid"/>
        <w:tblW w:w="10207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6237"/>
      </w:tblGrid>
      <w:tr w:rsidR="00815B1C" w14:paraId="7EBB1B59" w14:textId="77777777">
        <w:tc>
          <w:tcPr>
            <w:tcW w:w="3970" w:type="dxa"/>
          </w:tcPr>
          <w:p w14:paraId="155E7FB6" w14:textId="77777777" w:rsidR="00815B1C" w:rsidRDefault="000811DE">
            <w:pPr>
              <w:tabs>
                <w:tab w:val="left" w:pos="2925"/>
              </w:tabs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>
              <w:rPr>
                <w:rFonts w:ascii="Times New Roman" w:eastAsia="SimSun" w:hAnsi="Times New Roman" w:cs="Times New Roman"/>
                <w:sz w:val="26"/>
                <w:szCs w:val="26"/>
              </w:rPr>
              <w:lastRenderedPageBreak/>
              <w:t xml:space="preserve">TRƯỜNG THCS GIANG BIÊN  </w:t>
            </w:r>
          </w:p>
          <w:p w14:paraId="65562090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SimSun" w:hAnsi="Times New Roman" w:cs="Times New Roman"/>
                <w:b/>
                <w:sz w:val="26"/>
                <w:szCs w:val="26"/>
              </w:rPr>
              <w:t xml:space="preserve">TỔ: KHOA HỌC TỰ NHIÊN  </w:t>
            </w:r>
          </w:p>
          <w:p w14:paraId="342C1E0A" w14:textId="77777777" w:rsidR="00815B1C" w:rsidRDefault="000811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727A385" wp14:editId="56B91290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-3810</wp:posOffset>
                      </wp:positionV>
                      <wp:extent cx="1243330" cy="0"/>
                      <wp:effectExtent l="0" t="0" r="1397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433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468336" id="Straight Connector 6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9pt,-.3pt" to="143.8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"/>
                  </w:pict>
                </mc:Fallback>
              </mc:AlternateContent>
            </w:r>
          </w:p>
          <w:p w14:paraId="1B89246D" w14:textId="77777777" w:rsidR="00815B1C" w:rsidRDefault="000811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  <w:t>(Đáp án có 02 trang)</w:t>
            </w:r>
          </w:p>
        </w:tc>
        <w:tc>
          <w:tcPr>
            <w:tcW w:w="6237" w:type="dxa"/>
          </w:tcPr>
          <w:p w14:paraId="77472550" w14:textId="77777777" w:rsidR="00815B1C" w:rsidRDefault="000811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ÁP ÁN THANG ĐIỂM BÀI KIỂM TRA GHK I</w:t>
            </w:r>
          </w:p>
          <w:p w14:paraId="7F6F6558" w14:textId="77777777" w:rsidR="00815B1C" w:rsidRDefault="000811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NĂM HỌC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14:paraId="6F8FE7C3" w14:textId="77777777" w:rsidR="00815B1C" w:rsidRDefault="000811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MÔN: TOÁN 7</w:t>
            </w:r>
          </w:p>
        </w:tc>
      </w:tr>
    </w:tbl>
    <w:p w14:paraId="6B151ABE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23AFDD24" w14:textId="77777777" w:rsidR="00815B1C" w:rsidRDefault="000811DE">
      <w:pPr>
        <w:spacing w:after="0" w:line="276" w:lineRule="auto"/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I. TRẮC NGHIỆM (3,0 điểm)</w:t>
      </w:r>
    </w:p>
    <w:p w14:paraId="2CC37A22" w14:textId="77777777" w:rsidR="00815B1C" w:rsidRDefault="000811DE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iCs/>
          <w:sz w:val="26"/>
          <w:szCs w:val="26"/>
          <w:lang w:val="vi-VN"/>
        </w:rPr>
        <w:t>Mỗi câu đúng được 0,25 điểm.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135"/>
        <w:gridCol w:w="599"/>
        <w:gridCol w:w="738"/>
        <w:gridCol w:w="737"/>
        <w:gridCol w:w="736"/>
        <w:gridCol w:w="736"/>
        <w:gridCol w:w="736"/>
        <w:gridCol w:w="736"/>
        <w:gridCol w:w="736"/>
        <w:gridCol w:w="736"/>
        <w:gridCol w:w="771"/>
        <w:gridCol w:w="704"/>
        <w:gridCol w:w="704"/>
      </w:tblGrid>
      <w:tr w:rsidR="00815B1C" w14:paraId="4FC6B977" w14:textId="77777777">
        <w:tc>
          <w:tcPr>
            <w:tcW w:w="1135" w:type="dxa"/>
          </w:tcPr>
          <w:p w14:paraId="62312BD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599" w:type="dxa"/>
          </w:tcPr>
          <w:p w14:paraId="136BA78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1</w:t>
            </w:r>
          </w:p>
        </w:tc>
        <w:tc>
          <w:tcPr>
            <w:tcW w:w="738" w:type="dxa"/>
          </w:tcPr>
          <w:p w14:paraId="2405D5E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2</w:t>
            </w:r>
          </w:p>
        </w:tc>
        <w:tc>
          <w:tcPr>
            <w:tcW w:w="737" w:type="dxa"/>
          </w:tcPr>
          <w:p w14:paraId="0EEB06A9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3</w:t>
            </w:r>
          </w:p>
        </w:tc>
        <w:tc>
          <w:tcPr>
            <w:tcW w:w="736" w:type="dxa"/>
          </w:tcPr>
          <w:p w14:paraId="696B46C7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4</w:t>
            </w:r>
          </w:p>
        </w:tc>
        <w:tc>
          <w:tcPr>
            <w:tcW w:w="736" w:type="dxa"/>
          </w:tcPr>
          <w:p w14:paraId="538721C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5</w:t>
            </w:r>
          </w:p>
        </w:tc>
        <w:tc>
          <w:tcPr>
            <w:tcW w:w="736" w:type="dxa"/>
          </w:tcPr>
          <w:p w14:paraId="02278ED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6</w:t>
            </w:r>
          </w:p>
        </w:tc>
        <w:tc>
          <w:tcPr>
            <w:tcW w:w="736" w:type="dxa"/>
          </w:tcPr>
          <w:p w14:paraId="429F5C6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7</w:t>
            </w:r>
          </w:p>
        </w:tc>
        <w:tc>
          <w:tcPr>
            <w:tcW w:w="736" w:type="dxa"/>
          </w:tcPr>
          <w:p w14:paraId="76A942F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8</w:t>
            </w:r>
          </w:p>
        </w:tc>
        <w:tc>
          <w:tcPr>
            <w:tcW w:w="736" w:type="dxa"/>
          </w:tcPr>
          <w:p w14:paraId="567A391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9</w:t>
            </w:r>
          </w:p>
        </w:tc>
        <w:tc>
          <w:tcPr>
            <w:tcW w:w="771" w:type="dxa"/>
          </w:tcPr>
          <w:p w14:paraId="29ED3F3D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10</w:t>
            </w:r>
          </w:p>
        </w:tc>
        <w:tc>
          <w:tcPr>
            <w:tcW w:w="704" w:type="dxa"/>
          </w:tcPr>
          <w:p w14:paraId="0D9FC1C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11</w:t>
            </w:r>
          </w:p>
        </w:tc>
        <w:tc>
          <w:tcPr>
            <w:tcW w:w="704" w:type="dxa"/>
          </w:tcPr>
          <w:p w14:paraId="44D8E49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12</w:t>
            </w:r>
          </w:p>
        </w:tc>
      </w:tr>
      <w:tr w:rsidR="00815B1C" w14:paraId="2F39B6FE" w14:textId="77777777">
        <w:tc>
          <w:tcPr>
            <w:tcW w:w="1135" w:type="dxa"/>
          </w:tcPr>
          <w:p w14:paraId="15C5FC0D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599" w:type="dxa"/>
          </w:tcPr>
          <w:p w14:paraId="67632ED3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D</w:t>
            </w:r>
          </w:p>
        </w:tc>
        <w:tc>
          <w:tcPr>
            <w:tcW w:w="738" w:type="dxa"/>
          </w:tcPr>
          <w:p w14:paraId="63084604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A</w:t>
            </w:r>
          </w:p>
        </w:tc>
        <w:tc>
          <w:tcPr>
            <w:tcW w:w="737" w:type="dxa"/>
          </w:tcPr>
          <w:p w14:paraId="4F7300D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B</w:t>
            </w:r>
          </w:p>
        </w:tc>
        <w:tc>
          <w:tcPr>
            <w:tcW w:w="736" w:type="dxa"/>
          </w:tcPr>
          <w:p w14:paraId="09F3F57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B</w:t>
            </w:r>
          </w:p>
        </w:tc>
        <w:tc>
          <w:tcPr>
            <w:tcW w:w="736" w:type="dxa"/>
          </w:tcPr>
          <w:p w14:paraId="6F1CF3B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736" w:type="dxa"/>
          </w:tcPr>
          <w:p w14:paraId="44BF1F6E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C</w:t>
            </w:r>
          </w:p>
        </w:tc>
        <w:tc>
          <w:tcPr>
            <w:tcW w:w="736" w:type="dxa"/>
          </w:tcPr>
          <w:p w14:paraId="73259859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C</w:t>
            </w:r>
          </w:p>
        </w:tc>
        <w:tc>
          <w:tcPr>
            <w:tcW w:w="736" w:type="dxa"/>
          </w:tcPr>
          <w:p w14:paraId="045282ED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A</w:t>
            </w:r>
          </w:p>
        </w:tc>
        <w:tc>
          <w:tcPr>
            <w:tcW w:w="736" w:type="dxa"/>
          </w:tcPr>
          <w:p w14:paraId="6C75637C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B</w:t>
            </w:r>
          </w:p>
        </w:tc>
        <w:tc>
          <w:tcPr>
            <w:tcW w:w="771" w:type="dxa"/>
          </w:tcPr>
          <w:p w14:paraId="6E767E63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C</w:t>
            </w:r>
          </w:p>
        </w:tc>
        <w:tc>
          <w:tcPr>
            <w:tcW w:w="704" w:type="dxa"/>
          </w:tcPr>
          <w:p w14:paraId="52DB7CFF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D</w:t>
            </w:r>
          </w:p>
        </w:tc>
        <w:tc>
          <w:tcPr>
            <w:tcW w:w="704" w:type="dxa"/>
          </w:tcPr>
          <w:p w14:paraId="4957252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A</w:t>
            </w:r>
          </w:p>
        </w:tc>
      </w:tr>
    </w:tbl>
    <w:p w14:paraId="542DF5FB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02427182" w14:textId="77777777" w:rsidR="00815B1C" w:rsidRDefault="000811DE">
      <w:pPr>
        <w:spacing w:after="0" w:line="276" w:lineRule="auto"/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II. TỰ LUẬN 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6804"/>
        <w:gridCol w:w="1269"/>
      </w:tblGrid>
      <w:tr w:rsidR="00815B1C" w14:paraId="0D6BFCCB" w14:textId="77777777">
        <w:tc>
          <w:tcPr>
            <w:tcW w:w="1555" w:type="dxa"/>
          </w:tcPr>
          <w:p w14:paraId="4A093B1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</w:t>
            </w:r>
          </w:p>
        </w:tc>
        <w:tc>
          <w:tcPr>
            <w:tcW w:w="6804" w:type="dxa"/>
          </w:tcPr>
          <w:p w14:paraId="5F2D3B19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269" w:type="dxa"/>
          </w:tcPr>
          <w:p w14:paraId="65411914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Điểm</w:t>
            </w:r>
          </w:p>
        </w:tc>
      </w:tr>
      <w:tr w:rsidR="00815B1C" w14:paraId="7B136854" w14:textId="77777777">
        <w:tc>
          <w:tcPr>
            <w:tcW w:w="1555" w:type="dxa"/>
            <w:vMerge w:val="restart"/>
          </w:tcPr>
          <w:p w14:paraId="02CDBA23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296A81A5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 1</w:t>
            </w:r>
          </w:p>
          <w:p w14:paraId="75FC61DE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1,0 điểm)</w:t>
            </w:r>
          </w:p>
        </w:tc>
        <w:tc>
          <w:tcPr>
            <w:tcW w:w="6804" w:type="dxa"/>
          </w:tcPr>
          <w:p w14:paraId="6E438B10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a) </w:t>
            </w:r>
            <w:r>
              <w:rPr>
                <w:rFonts w:ascii="Times New Roman" w:hAnsi="Times New Roman" w:cs="Times New Roman"/>
                <w:position w:val="-72"/>
                <w:sz w:val="28"/>
                <w:szCs w:val="28"/>
                <w:lang w:val="vi-VN"/>
              </w:rPr>
              <w:object w:dxaOrig="3780" w:dyaOrig="1589" w14:anchorId="1509F1B6">
                <v:shape id="_x0000_i1066" type="#_x0000_t75" style="width:189pt;height:79.5pt" o:ole="">
                  <v:imagedata r:id="rId93" o:title=""/>
                </v:shape>
                <o:OLEObject Type="Embed" ProgID="Equation.DSMT4" ShapeID="_x0000_i1066" DrawAspect="Content" ObjectID="_1759640366" r:id="rId94"/>
              </w:object>
            </w:r>
          </w:p>
        </w:tc>
        <w:tc>
          <w:tcPr>
            <w:tcW w:w="1269" w:type="dxa"/>
          </w:tcPr>
          <w:p w14:paraId="303AEA1C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  <w:p w14:paraId="5F341367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6BD95173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0B168C5C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815B1C" w14:paraId="6B223686" w14:textId="77777777">
        <w:tc>
          <w:tcPr>
            <w:tcW w:w="1555" w:type="dxa"/>
            <w:vMerge/>
          </w:tcPr>
          <w:p w14:paraId="32966696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4EEA5CF0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b) </w:t>
            </w:r>
            <w:r>
              <w:rPr>
                <w:rFonts w:ascii="Times New Roman" w:hAnsi="Times New Roman" w:cs="Times New Roman"/>
                <w:position w:val="-72"/>
                <w:sz w:val="26"/>
                <w:szCs w:val="26"/>
              </w:rPr>
              <w:object w:dxaOrig="2730" w:dyaOrig="1589" w14:anchorId="398A8CF6">
                <v:shape id="_x0000_i1067" type="#_x0000_t75" style="width:136.5pt;height:79.5pt" o:ole="">
                  <v:imagedata r:id="rId95" o:title=""/>
                </v:shape>
                <o:OLEObject Type="Embed" ProgID="Equation.DSMT4" ShapeID="_x0000_i1067" DrawAspect="Content" ObjectID="_1759640367" r:id="rId96"/>
              </w:object>
            </w:r>
          </w:p>
        </w:tc>
        <w:tc>
          <w:tcPr>
            <w:tcW w:w="1269" w:type="dxa"/>
          </w:tcPr>
          <w:p w14:paraId="0FFC31DE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  <w:p w14:paraId="5911BA7C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182C00AA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815B1C" w14:paraId="78F564E6" w14:textId="77777777">
        <w:tc>
          <w:tcPr>
            <w:tcW w:w="1555" w:type="dxa"/>
            <w:vMerge w:val="restart"/>
          </w:tcPr>
          <w:p w14:paraId="1A92986F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04EEA794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529F96A8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4F638638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3820EE5B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6264F4FE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5617AF9B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65B8A665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77D46FC4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2BD0B4CE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00B50D65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 2</w:t>
            </w:r>
          </w:p>
          <w:p w14:paraId="3CCF84E7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6804" w:type="dxa"/>
          </w:tcPr>
          <w:p w14:paraId="002A6804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a)</w:t>
            </w:r>
          </w:p>
          <w:p w14:paraId="75E51513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position w:val="-178"/>
                <w:sz w:val="26"/>
                <w:szCs w:val="26"/>
              </w:rPr>
              <w:object w:dxaOrig="2180" w:dyaOrig="3720" w14:anchorId="134E9BE7">
                <v:shape id="_x0000_i1068" type="#_x0000_t75" style="width:108.75pt;height:186pt" o:ole="">
                  <v:imagedata r:id="rId97" o:title=""/>
                </v:shape>
                <o:OLEObject Type="Embed" ProgID="Equation.DSMT4" ShapeID="_x0000_i1068" DrawAspect="Content" ObjectID="_1759640368" r:id="rId98"/>
              </w:object>
            </w:r>
          </w:p>
          <w:p w14:paraId="70667FDF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Vậy </w:t>
            </w:r>
            <w:r>
              <w:rPr>
                <w:rFonts w:ascii="Times New Roman" w:hAnsi="Times New Roman" w:cs="Times New Roman"/>
                <w:iCs/>
                <w:position w:val="-26"/>
                <w:sz w:val="26"/>
                <w:szCs w:val="26"/>
                <w:lang w:val="vi-VN"/>
              </w:rPr>
              <w:object w:dxaOrig="730" w:dyaOrig="680" w14:anchorId="49BF9AEC">
                <v:shape id="_x0000_i1069" type="#_x0000_t75" style="width:36.75pt;height:33.75pt" o:ole="">
                  <v:imagedata r:id="rId99" o:title=""/>
                </v:shape>
                <o:OLEObject Type="Embed" ProgID="Equation.DSMT4" ShapeID="_x0000_i1069" DrawAspect="Content" ObjectID="_1759640369" r:id="rId100"/>
              </w:object>
            </w:r>
          </w:p>
        </w:tc>
        <w:tc>
          <w:tcPr>
            <w:tcW w:w="1269" w:type="dxa"/>
          </w:tcPr>
          <w:p w14:paraId="274493E9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0CEB1BE7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29A209F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DE233F9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49F0CAD9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  <w:p w14:paraId="35A2B62F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E33EA43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68AEE73A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18E98293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  <w:p w14:paraId="51430776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13820D57" w14:textId="77777777" w:rsidR="006A7416" w:rsidRDefault="006A7416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7F46836A" w14:textId="77777777" w:rsidR="006A7416" w:rsidRPr="006A7416" w:rsidRDefault="006A7416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4F2C7E4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815B1C" w14:paraId="7DD1F9DE" w14:textId="77777777">
        <w:tc>
          <w:tcPr>
            <w:tcW w:w="1555" w:type="dxa"/>
            <w:vMerge/>
          </w:tcPr>
          <w:p w14:paraId="792CB619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4352E8AC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b) </w:t>
            </w:r>
          </w:p>
          <w:p w14:paraId="5EB4F79B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116"/>
                <w:sz w:val="26"/>
                <w:szCs w:val="26"/>
                <w:lang w:val="vi-VN"/>
              </w:rPr>
              <w:object w:dxaOrig="1540" w:dyaOrig="2030" w14:anchorId="56A73DCE">
                <v:shape id="_x0000_i1070" type="#_x0000_t75" style="width:77.25pt;height:101.25pt" o:ole="">
                  <v:imagedata r:id="rId101" o:title=""/>
                </v:shape>
                <o:OLEObject Type="Embed" ProgID="Equation.DSMT4" ShapeID="_x0000_i1070" DrawAspect="Content" ObjectID="_1759640370" r:id="rId102"/>
              </w:object>
            </w:r>
          </w:p>
          <w:p w14:paraId="5F8BEF71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Vậy x = 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oặc x = -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1269" w:type="dxa"/>
          </w:tcPr>
          <w:p w14:paraId="166D9EBD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066F8697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  <w:p w14:paraId="7F8AFEBB" w14:textId="77777777" w:rsidR="006A7416" w:rsidRDefault="006A7416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125B4EC3" w14:textId="77777777" w:rsidR="006A7416" w:rsidRPr="006A7416" w:rsidRDefault="006A7416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53E9480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  <w:p w14:paraId="377C6545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3A45DB2A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24F59E9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lastRenderedPageBreak/>
              <w:t>0,25</w:t>
            </w:r>
          </w:p>
        </w:tc>
      </w:tr>
      <w:tr w:rsidR="00815B1C" w14:paraId="4F390344" w14:textId="77777777">
        <w:trPr>
          <w:trHeight w:val="196"/>
        </w:trPr>
        <w:tc>
          <w:tcPr>
            <w:tcW w:w="1555" w:type="dxa"/>
          </w:tcPr>
          <w:p w14:paraId="7B6BB2E1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lastRenderedPageBreak/>
              <w:t>Bài 3</w:t>
            </w:r>
          </w:p>
          <w:p w14:paraId="6DBA5E0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0,5 điểm)</w:t>
            </w:r>
          </w:p>
          <w:p w14:paraId="21B6B306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78FEBDB9" w14:textId="77777777" w:rsidR="00815B1C" w:rsidRDefault="000811DE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vi-VN"/>
              </w:rPr>
              <w:t>Đ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iểm trung bình 3 môn toán, văn, anh của bạn Hoa là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vi-VN"/>
              </w:rPr>
              <w:t>:</w:t>
            </w:r>
          </w:p>
          <w:p w14:paraId="5FC16C8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( 7,55+ 8,75 + 9,25): 3= 8,51(6)</w:t>
            </w:r>
          </w:p>
          <w:p w14:paraId="1A6D3683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vi-VN"/>
              </w:rPr>
              <w:t xml:space="preserve">Làn tròn: 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8,51(6)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vi-VN"/>
              </w:rPr>
              <w:t xml:space="preserve"> ≈ 8,5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1269" w:type="dxa"/>
          </w:tcPr>
          <w:p w14:paraId="6AD0ED4B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6C2C4ECE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  <w:p w14:paraId="7AD818B6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815B1C" w14:paraId="5B918AC5" w14:textId="77777777">
        <w:tc>
          <w:tcPr>
            <w:tcW w:w="1555" w:type="dxa"/>
          </w:tcPr>
          <w:p w14:paraId="593F1900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64AEF1E9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26835A7A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1832C434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6E9DB61C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 4</w:t>
            </w:r>
          </w:p>
          <w:p w14:paraId="33604B5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1,0 điểm)</w:t>
            </w:r>
          </w:p>
        </w:tc>
        <w:tc>
          <w:tcPr>
            <w:tcW w:w="6804" w:type="dxa"/>
          </w:tcPr>
          <w:p w14:paraId="1037AD37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Vẽ đúng hình</w:t>
            </w:r>
          </w:p>
          <w:p w14:paraId="42FCD193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noProof/>
                <w:sz w:val="26"/>
                <w:szCs w:val="26"/>
              </w:rPr>
              <w:drawing>
                <wp:inline distT="0" distB="0" distL="0" distR="0" wp14:anchorId="68FADB27" wp14:editId="7AB666C5">
                  <wp:extent cx="1714500" cy="143637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332" cy="1449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00CFE3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Vì Ot là tia phân giác của góc xOy nên:</w:t>
            </w:r>
          </w:p>
          <w:p w14:paraId="52342F59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position w:val="-26"/>
                <w:sz w:val="26"/>
                <w:szCs w:val="26"/>
                <w:lang w:val="vi-VN"/>
              </w:rPr>
              <w:object w:dxaOrig="3553" w:dyaOrig="680" w14:anchorId="42917A38">
                <v:shape id="_x0000_i1071" type="#_x0000_t75" alt="" style="width:177.75pt;height:33.75pt" o:ole="">
                  <v:imagedata r:id="rId104" o:title=""/>
                </v:shape>
                <o:OLEObject Type="Embed" ProgID="Equation.DSMT4" ShapeID="_x0000_i1071" DrawAspect="Content" ObjectID="_1759640371" r:id="rId105"/>
              </w:object>
            </w:r>
          </w:p>
        </w:tc>
        <w:tc>
          <w:tcPr>
            <w:tcW w:w="1269" w:type="dxa"/>
          </w:tcPr>
          <w:p w14:paraId="37095B26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7CFA9745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48A236F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27E2C6C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2D7AEF9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0,5 </w:t>
            </w:r>
          </w:p>
          <w:p w14:paraId="604580B0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6566D92B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5A642C7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465CA54F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  <w:p w14:paraId="6B3E997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</w:tc>
      </w:tr>
      <w:tr w:rsidR="00815B1C" w14:paraId="515ECE77" w14:textId="77777777">
        <w:tc>
          <w:tcPr>
            <w:tcW w:w="1555" w:type="dxa"/>
            <w:vMerge w:val="restart"/>
          </w:tcPr>
          <w:p w14:paraId="7985982E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152C1D24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5866AE71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763F0003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 5</w:t>
            </w:r>
          </w:p>
          <w:p w14:paraId="69F0608F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2.0 điểm)</w:t>
            </w:r>
          </w:p>
        </w:tc>
        <w:tc>
          <w:tcPr>
            <w:tcW w:w="6804" w:type="dxa"/>
          </w:tcPr>
          <w:p w14:paraId="45B53653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SimSun" w:hAnsi="Times New Roman" w:cs="Times New Roman"/>
                <w:b/>
                <w:i/>
                <w:iCs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63360" behindDoc="1" locked="0" layoutInCell="1" allowOverlap="1" wp14:anchorId="620A8A7D" wp14:editId="496FB693">
                  <wp:simplePos x="0" y="0"/>
                  <wp:positionH relativeFrom="column">
                    <wp:posOffset>1827530</wp:posOffset>
                  </wp:positionH>
                  <wp:positionV relativeFrom="paragraph">
                    <wp:posOffset>130175</wp:posOffset>
                  </wp:positionV>
                  <wp:extent cx="1885950" cy="1476375"/>
                  <wp:effectExtent l="0" t="0" r="0" b="0"/>
                  <wp:wrapTight wrapText="bothSides">
                    <wp:wrapPolygon edited="0">
                      <wp:start x="11127" y="557"/>
                      <wp:lineTo x="1527" y="557"/>
                      <wp:lineTo x="436" y="5017"/>
                      <wp:lineTo x="436" y="5574"/>
                      <wp:lineTo x="4145" y="9476"/>
                      <wp:lineTo x="4145" y="13935"/>
                      <wp:lineTo x="218" y="13935"/>
                      <wp:lineTo x="218" y="17559"/>
                      <wp:lineTo x="4145" y="18395"/>
                      <wp:lineTo x="4145" y="21182"/>
                      <wp:lineTo x="5236" y="21182"/>
                      <wp:lineTo x="11564" y="20625"/>
                      <wp:lineTo x="18764" y="19510"/>
                      <wp:lineTo x="18545" y="18395"/>
                      <wp:lineTo x="21164" y="15886"/>
                      <wp:lineTo x="20945" y="15329"/>
                      <wp:lineTo x="17018" y="13935"/>
                      <wp:lineTo x="15273" y="9476"/>
                      <wp:lineTo x="20509" y="5574"/>
                      <wp:lineTo x="20509" y="5017"/>
                      <wp:lineTo x="15055" y="4738"/>
                      <wp:lineTo x="14182" y="3345"/>
                      <wp:lineTo x="12000" y="557"/>
                      <wp:lineTo x="11127" y="557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3F1E8F7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02832B45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7D1F99E1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405F4633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2214EDDE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17F6213D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Vẽ hình</w:t>
            </w:r>
          </w:p>
          <w:p w14:paraId="5865CE7E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ghi đúng giả thiết, kết luận</w:t>
            </w:r>
          </w:p>
        </w:tc>
        <w:tc>
          <w:tcPr>
            <w:tcW w:w="1269" w:type="dxa"/>
          </w:tcPr>
          <w:p w14:paraId="54AF8D7E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6DD3ECD1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76310A27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25F80AA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4D7D565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7226326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D429261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5</w:t>
            </w:r>
          </w:p>
          <w:p w14:paraId="5DF66A74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815B1C" w14:paraId="754ED313" w14:textId="77777777">
        <w:tc>
          <w:tcPr>
            <w:tcW w:w="1555" w:type="dxa"/>
            <w:vMerge/>
          </w:tcPr>
          <w:p w14:paraId="3D237B67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  <w:vAlign w:val="center"/>
          </w:tcPr>
          <w:p w14:paraId="154205E6" w14:textId="77777777" w:rsidR="00815B1C" w:rsidRDefault="000811DE">
            <w:pPr>
              <w:pStyle w:val="ListParagraph"/>
              <w:numPr>
                <w:ilvl w:val="0"/>
                <w:numId w:val="2"/>
              </w:numPr>
              <w:tabs>
                <w:tab w:val="left" w:pos="4830"/>
              </w:tabs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Ta có: </w:t>
            </w: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750" w:dyaOrig="735" w14:anchorId="5DBC0516">
                <v:shape id="_x0000_i1072" type="#_x0000_t75" style="width:37.5pt;height:36.75pt" o:ole="">
                  <v:imagedata r:id="rId106" o:title=""/>
                </v:shape>
                <o:OLEObject Type="Embed" ProgID="Equation.DSMT4" ShapeID="_x0000_i1072" DrawAspect="Content" ObjectID="_1759640372" r:id="rId107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20E8F61D" w14:textId="77777777" w:rsidR="00815B1C" w:rsidRDefault="000811DE">
            <w:pPr>
              <w:spacing w:after="0" w:line="240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40" w:dyaOrig="300" w14:anchorId="111BF51C">
                <v:shape id="_x0000_i1073" type="#_x0000_t75" style="width:42pt;height:15pt" o:ole="">
                  <v:imagedata r:id="rId108" o:title=""/>
                </v:shape>
                <o:OLEObject Type="Embed" ProgID="Equation.DSMT4" ShapeID="_x0000_i1073" DrawAspect="Content" ObjectID="_1759640373" r:id="rId109"/>
              </w:object>
            </w:r>
          </w:p>
        </w:tc>
        <w:tc>
          <w:tcPr>
            <w:tcW w:w="1269" w:type="dxa"/>
          </w:tcPr>
          <w:p w14:paraId="24367ACC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911A9CB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5</w:t>
            </w:r>
          </w:p>
          <w:p w14:paraId="15ABA7BE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815B1C" w14:paraId="10529AB9" w14:textId="77777777">
        <w:tc>
          <w:tcPr>
            <w:tcW w:w="1555" w:type="dxa"/>
            <w:vMerge/>
          </w:tcPr>
          <w:p w14:paraId="6C0482CD" w14:textId="77777777" w:rsidR="00815B1C" w:rsidRDefault="00815B1C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  <w:vAlign w:val="center"/>
          </w:tcPr>
          <w:p w14:paraId="041AD8E7" w14:textId="77777777" w:rsidR="00815B1C" w:rsidRDefault="000811DE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) Vì a // b nên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55" w:dyaOrig="360" w14:anchorId="7896FE06">
                <v:shape id="_x0000_i1074" type="#_x0000_t75" style="width:72.75pt;height:18pt" o:ole="">
                  <v:imagedata r:id="rId110" o:title=""/>
                </v:shape>
                <o:OLEObject Type="Embed" ProgID="Equation.DSMT4" ShapeID="_x0000_i1074" DrawAspect="Content" ObjectID="_1759640374" r:id="rId111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rong cùng phía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14FFD516" w14:textId="77777777" w:rsidR="00815B1C" w:rsidRDefault="000811DE">
            <w:pPr>
              <w:spacing w:after="0" w:line="240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2120" w:dyaOrig="1246" w14:anchorId="539C17A0">
                <v:shape id="_x0000_i1075" type="#_x0000_t75" style="width:105.75pt;height:62.25pt" o:ole="">
                  <v:imagedata r:id="rId112" o:title=""/>
                </v:shape>
                <o:OLEObject Type="Embed" ProgID="Equation.DSMT4" ShapeID="_x0000_i1075" DrawAspect="Content" ObjectID="_1759640375" r:id="rId113"/>
              </w:object>
            </w:r>
          </w:p>
        </w:tc>
        <w:tc>
          <w:tcPr>
            <w:tcW w:w="1269" w:type="dxa"/>
          </w:tcPr>
          <w:p w14:paraId="359E6530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189CC51F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  <w:p w14:paraId="5142F234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815B1C" w14:paraId="3B0DDAD1" w14:textId="77777777">
        <w:tc>
          <w:tcPr>
            <w:tcW w:w="1555" w:type="dxa"/>
          </w:tcPr>
          <w:p w14:paraId="4C0658EA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2A8DDB35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1F1F3DB3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0C8EAD69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</w:p>
          <w:p w14:paraId="589F3D2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Bài 6</w:t>
            </w:r>
          </w:p>
          <w:p w14:paraId="6FFA0138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>(1,0 điểm)</w:t>
            </w:r>
          </w:p>
        </w:tc>
        <w:tc>
          <w:tcPr>
            <w:tcW w:w="6804" w:type="dxa"/>
          </w:tcPr>
          <w:p w14:paraId="650DAB71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position w:val="-10"/>
                <w:sz w:val="26"/>
                <w:szCs w:val="26"/>
                <w:lang w:val="vi-VN"/>
              </w:rPr>
              <w:object w:dxaOrig="3240" w:dyaOrig="390" w14:anchorId="26434140">
                <v:shape id="_x0000_i1076" type="#_x0000_t75" style="width:162pt;height:19.5pt" o:ole="">
                  <v:imagedata r:id="rId91" o:title=""/>
                </v:shape>
                <o:OLEObject Type="Embed" ProgID="Equation.DSMT4" ShapeID="_x0000_i1076" DrawAspect="Content" ObjectID="_1759640376" r:id="rId114"/>
              </w:object>
            </w:r>
          </w:p>
          <w:p w14:paraId="5876EFAE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Vì </w:t>
            </w:r>
            <w:r>
              <w:rPr>
                <w:rFonts w:ascii="Times New Roman" w:hAnsi="Times New Roman" w:cs="Times New Roman"/>
                <w:iCs/>
                <w:position w:val="-10"/>
                <w:sz w:val="26"/>
                <w:szCs w:val="26"/>
                <w:lang w:val="vi-VN"/>
              </w:rPr>
              <w:object w:dxaOrig="1200" w:dyaOrig="390" w14:anchorId="7D2AEBD8">
                <v:shape id="_x0000_i1077" type="#_x0000_t75" style="width:60pt;height:19.5pt" o:ole="">
                  <v:imagedata r:id="rId115" o:title=""/>
                </v:shape>
                <o:OLEObject Type="Embed" ProgID="Equation.DSMT4" ShapeID="_x0000_i1077" DrawAspect="Content" ObjectID="_1759640377" r:id="rId116"/>
              </w:objec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</w:rPr>
              <w:object w:dxaOrig="770" w:dyaOrig="310" w14:anchorId="72A6B520">
                <v:shape id="_x0000_i1078" type="#_x0000_t75" style="width:38.25pt;height:15.75pt" o:ole="">
                  <v:imagedata r:id="rId117" o:title=""/>
                </v:shape>
                <o:OLEObject Type="Embed" ProgID="Equation.DSMT4" ShapeID="_x0000_i1078" DrawAspect="Content" ObjectID="_1759640378" r:id="rId118"/>
              </w:object>
            </w:r>
          </w:p>
          <w:p w14:paraId="65D5DA0C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iCs/>
                <w:position w:val="-10"/>
                <w:sz w:val="26"/>
                <w:szCs w:val="26"/>
                <w:lang w:val="vi-VN"/>
              </w:rPr>
              <w:object w:dxaOrig="1260" w:dyaOrig="390" w14:anchorId="007F8FFA">
                <v:shape id="_x0000_i1079" type="#_x0000_t75" style="width:63pt;height:19.5pt" o:ole="">
                  <v:imagedata r:id="rId119" o:title=""/>
                </v:shape>
                <o:OLEObject Type="Embed" ProgID="Equation.DSMT4" ShapeID="_x0000_i1079" DrawAspect="Content" ObjectID="_1759640379" r:id="rId120"/>
              </w:objec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</w:rPr>
              <w:object w:dxaOrig="770" w:dyaOrig="310" w14:anchorId="38C32D55">
                <v:shape id="_x0000_i1080" type="#_x0000_t75" style="width:38.25pt;height:15.75pt" o:ole="">
                  <v:imagedata r:id="rId121" o:title=""/>
                </v:shape>
                <o:OLEObject Type="Embed" ProgID="Equation.DSMT4" ShapeID="_x0000_i1080" DrawAspect="Content" ObjectID="_1759640380" r:id="rId122"/>
              </w:object>
            </w:r>
          </w:p>
          <w:p w14:paraId="581AF784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 w:dxaOrig="3970" w:dyaOrig="391" w14:anchorId="32AEE29C">
                <v:shape id="_x0000_i1081" type="#_x0000_t75" alt="" style="width:198.75pt;height:19.5pt" o:ole="">
                  <v:imagedata r:id="rId123" o:title=""/>
                </v:shape>
                <o:OLEObject Type="Embed" ProgID="Equation.DSMT4" ShapeID="_x0000_i1081" DrawAspect="Content" ObjectID="_1759640381" r:id="rId124"/>
              </w:object>
            </w:r>
          </w:p>
          <w:p w14:paraId="1D967825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32"/>
              </w:rPr>
              <w:object w:dxaOrig="3900" w:dyaOrig="780" w14:anchorId="7A38399C">
                <v:shape id="_x0000_i1082" type="#_x0000_t75" alt="" style="width:195pt;height:39pt" o:ole="">
                  <v:imagedata r:id="rId125" o:title=""/>
                </v:shape>
                <o:OLEObject Type="Embed" ProgID="Equation.DSMT4" ShapeID="_x0000_i1082" DrawAspect="Content" ObjectID="_1759640382" r:id="rId126"/>
              </w:object>
            </w:r>
          </w:p>
          <w:p w14:paraId="308BDA37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Vậy Max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vertAlign w:val="subscript"/>
                <w:lang w:val="vi-VN"/>
              </w:rPr>
              <w:t>A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 = 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023</w:t>
            </w:r>
          </w:p>
          <w:p w14:paraId="003F415B" w14:textId="77777777" w:rsidR="00815B1C" w:rsidRDefault="000811DE">
            <w:pPr>
              <w:spacing w:after="0" w:line="276" w:lineRule="auto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 xml:space="preserve">Dấu “=” xảy ra khi và chỉ khi: </w:t>
            </w:r>
            <w:r>
              <w:rPr>
                <w:rFonts w:ascii="Times New Roman" w:hAnsi="Times New Roman" w:cs="Times New Roman"/>
                <w:iCs/>
                <w:position w:val="-34"/>
                <w:sz w:val="26"/>
                <w:szCs w:val="26"/>
                <w:lang w:val="vi-VN"/>
              </w:rPr>
              <w:object w:dxaOrig="2290" w:dyaOrig="800" w14:anchorId="5A0705B0">
                <v:shape id="_x0000_i1083" type="#_x0000_t75" style="width:114.75pt;height:39.75pt" o:ole="">
                  <v:imagedata r:id="rId127" o:title=""/>
                </v:shape>
                <o:OLEObject Type="Embed" ProgID="Equation.DSMT4" ShapeID="_x0000_i1083" DrawAspect="Content" ObjectID="_1759640383" r:id="rId128"/>
              </w:object>
            </w:r>
          </w:p>
        </w:tc>
        <w:tc>
          <w:tcPr>
            <w:tcW w:w="1269" w:type="dxa"/>
          </w:tcPr>
          <w:p w14:paraId="15BAFD94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419ECF1D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047C6429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0,25</w:t>
            </w:r>
          </w:p>
          <w:p w14:paraId="331B2FAB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3500847F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5</w:t>
            </w:r>
          </w:p>
          <w:p w14:paraId="6FE7B9A6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27CA1A61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  <w:p w14:paraId="0F62C57F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5B3F4CD6" w14:textId="77777777" w:rsidR="00815B1C" w:rsidRDefault="00815B1C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</w:p>
          <w:p w14:paraId="26739452" w14:textId="77777777" w:rsidR="00815B1C" w:rsidRDefault="000811DE">
            <w:pPr>
              <w:spacing w:after="0" w:line="276" w:lineRule="auto"/>
              <w:jc w:val="center"/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  <w:lang w:val="vi-VN"/>
              </w:rPr>
              <w:t>0,25</w:t>
            </w:r>
          </w:p>
        </w:tc>
      </w:tr>
    </w:tbl>
    <w:p w14:paraId="1D905347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44D78BFB" w14:textId="77777777" w:rsidR="00151E6C" w:rsidRPr="00151E6C" w:rsidRDefault="00151E6C" w:rsidP="00151E6C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51E6C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>Thống kê kết quả kiểm tra</w:t>
      </w:r>
    </w:p>
    <w:tbl>
      <w:tblPr>
        <w:tblW w:w="0" w:type="auto"/>
        <w:tblInd w:w="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8"/>
        <w:gridCol w:w="989"/>
        <w:gridCol w:w="1266"/>
        <w:gridCol w:w="1126"/>
        <w:gridCol w:w="1267"/>
        <w:gridCol w:w="985"/>
        <w:gridCol w:w="1270"/>
        <w:gridCol w:w="1269"/>
      </w:tblGrid>
      <w:tr w:rsidR="00151E6C" w:rsidRPr="00151E6C" w14:paraId="282A1C8F" w14:textId="77777777" w:rsidTr="00DA27F4">
        <w:tc>
          <w:tcPr>
            <w:tcW w:w="1559" w:type="dxa"/>
            <w:vMerge w:val="restart"/>
            <w:shd w:val="clear" w:color="auto" w:fill="auto"/>
            <w:vAlign w:val="center"/>
          </w:tcPr>
          <w:p w14:paraId="1C21F713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Lớp – Sĩ số</w:t>
            </w:r>
          </w:p>
        </w:tc>
        <w:tc>
          <w:tcPr>
            <w:tcW w:w="5670" w:type="dxa"/>
            <w:gridSpan w:val="5"/>
            <w:shd w:val="clear" w:color="auto" w:fill="auto"/>
            <w:vAlign w:val="center"/>
          </w:tcPr>
          <w:p w14:paraId="5E10540A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iểm</w:t>
            </w:r>
          </w:p>
        </w:tc>
        <w:tc>
          <w:tcPr>
            <w:tcW w:w="2552" w:type="dxa"/>
            <w:gridSpan w:val="2"/>
            <w:shd w:val="clear" w:color="auto" w:fill="auto"/>
            <w:vAlign w:val="center"/>
          </w:tcPr>
          <w:p w14:paraId="3374F00E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ổng</w:t>
            </w:r>
          </w:p>
        </w:tc>
      </w:tr>
      <w:tr w:rsidR="00151E6C" w:rsidRPr="00151E6C" w14:paraId="5E6515DC" w14:textId="77777777" w:rsidTr="00DA27F4">
        <w:tc>
          <w:tcPr>
            <w:tcW w:w="1559" w:type="dxa"/>
            <w:vMerge/>
            <w:shd w:val="clear" w:color="auto" w:fill="auto"/>
          </w:tcPr>
          <w:p w14:paraId="72965AC2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  <w:shd w:val="clear" w:color="auto" w:fill="auto"/>
          </w:tcPr>
          <w:p w14:paraId="0D24C941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&lt;3,5</w:t>
            </w:r>
          </w:p>
        </w:tc>
        <w:tc>
          <w:tcPr>
            <w:tcW w:w="1275" w:type="dxa"/>
            <w:shd w:val="clear" w:color="auto" w:fill="auto"/>
          </w:tcPr>
          <w:p w14:paraId="574970FE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3,5 -&gt; 4,9</w:t>
            </w:r>
          </w:p>
        </w:tc>
        <w:tc>
          <w:tcPr>
            <w:tcW w:w="1134" w:type="dxa"/>
            <w:shd w:val="clear" w:color="auto" w:fill="auto"/>
          </w:tcPr>
          <w:p w14:paraId="3780AAD3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5 -&gt; 6,4</w:t>
            </w:r>
          </w:p>
        </w:tc>
        <w:tc>
          <w:tcPr>
            <w:tcW w:w="1276" w:type="dxa"/>
            <w:shd w:val="clear" w:color="auto" w:fill="auto"/>
          </w:tcPr>
          <w:p w14:paraId="5E261F5E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,5 -&gt; 7,9</w:t>
            </w:r>
          </w:p>
        </w:tc>
        <w:tc>
          <w:tcPr>
            <w:tcW w:w="992" w:type="dxa"/>
            <w:shd w:val="clear" w:color="auto" w:fill="auto"/>
          </w:tcPr>
          <w:p w14:paraId="778E3442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8 -&gt; 10</w:t>
            </w:r>
          </w:p>
        </w:tc>
        <w:tc>
          <w:tcPr>
            <w:tcW w:w="1276" w:type="dxa"/>
            <w:shd w:val="clear" w:color="auto" w:fill="auto"/>
          </w:tcPr>
          <w:p w14:paraId="2577C363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ưới TB</w:t>
            </w:r>
          </w:p>
        </w:tc>
        <w:tc>
          <w:tcPr>
            <w:tcW w:w="1276" w:type="dxa"/>
            <w:shd w:val="clear" w:color="auto" w:fill="auto"/>
          </w:tcPr>
          <w:p w14:paraId="7E8F66BB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51E6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Trên TB</w:t>
            </w:r>
          </w:p>
        </w:tc>
      </w:tr>
      <w:tr w:rsidR="00151E6C" w:rsidRPr="00151E6C" w14:paraId="75AAFC2A" w14:textId="77777777" w:rsidTr="00DA27F4">
        <w:tc>
          <w:tcPr>
            <w:tcW w:w="1559" w:type="dxa"/>
            <w:shd w:val="clear" w:color="auto" w:fill="auto"/>
            <w:vAlign w:val="center"/>
          </w:tcPr>
          <w:p w14:paraId="6704718F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51E6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  <w:r w:rsidRPr="00151E6C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151E6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- 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93" w:type="dxa"/>
            <w:shd w:val="clear" w:color="auto" w:fill="auto"/>
          </w:tcPr>
          <w:p w14:paraId="30857695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shd w:val="clear" w:color="auto" w:fill="auto"/>
          </w:tcPr>
          <w:p w14:paraId="0B2300BB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shd w:val="clear" w:color="auto" w:fill="auto"/>
          </w:tcPr>
          <w:p w14:paraId="58DFCE2A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1CF4FEFF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shd w:val="clear" w:color="auto" w:fill="auto"/>
          </w:tcPr>
          <w:p w14:paraId="7DE73907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2A83AAD2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183CF5B6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151E6C" w:rsidRPr="00151E6C" w14:paraId="02D0E99E" w14:textId="77777777" w:rsidTr="00DA27F4">
        <w:tc>
          <w:tcPr>
            <w:tcW w:w="1559" w:type="dxa"/>
            <w:shd w:val="clear" w:color="auto" w:fill="auto"/>
            <w:vAlign w:val="center"/>
          </w:tcPr>
          <w:p w14:paraId="3B98C82D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151E6C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- 38</w:t>
            </w:r>
          </w:p>
        </w:tc>
        <w:tc>
          <w:tcPr>
            <w:tcW w:w="993" w:type="dxa"/>
            <w:shd w:val="clear" w:color="auto" w:fill="auto"/>
          </w:tcPr>
          <w:p w14:paraId="6F4435FE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shd w:val="clear" w:color="auto" w:fill="auto"/>
          </w:tcPr>
          <w:p w14:paraId="26D854B3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shd w:val="clear" w:color="auto" w:fill="auto"/>
          </w:tcPr>
          <w:p w14:paraId="54362195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3BB320B4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shd w:val="clear" w:color="auto" w:fill="auto"/>
          </w:tcPr>
          <w:p w14:paraId="61FA6F7B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5F93B692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40CFE6AA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151E6C" w:rsidRPr="00151E6C" w14:paraId="20233AAC" w14:textId="77777777" w:rsidTr="00DA27F4">
        <w:tc>
          <w:tcPr>
            <w:tcW w:w="1559" w:type="dxa"/>
            <w:shd w:val="clear" w:color="auto" w:fill="auto"/>
            <w:vAlign w:val="center"/>
          </w:tcPr>
          <w:p w14:paraId="239F0E6B" w14:textId="77777777" w:rsidR="00151E6C" w:rsidRPr="00151E6C" w:rsidRDefault="00151E6C" w:rsidP="00151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C - 40</w:t>
            </w:r>
          </w:p>
        </w:tc>
        <w:tc>
          <w:tcPr>
            <w:tcW w:w="993" w:type="dxa"/>
            <w:shd w:val="clear" w:color="auto" w:fill="auto"/>
          </w:tcPr>
          <w:p w14:paraId="27F8E54F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shd w:val="clear" w:color="auto" w:fill="auto"/>
          </w:tcPr>
          <w:p w14:paraId="1281C84A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  <w:shd w:val="clear" w:color="auto" w:fill="auto"/>
          </w:tcPr>
          <w:p w14:paraId="17ED8864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0E961F13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  <w:shd w:val="clear" w:color="auto" w:fill="auto"/>
          </w:tcPr>
          <w:p w14:paraId="3032DEF7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2AA07303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auto"/>
          </w:tcPr>
          <w:p w14:paraId="6869064A" w14:textId="77777777" w:rsidR="00151E6C" w:rsidRPr="00151E6C" w:rsidRDefault="00151E6C" w:rsidP="00151E6C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14:paraId="028EA0A5" w14:textId="77777777" w:rsidR="00151E6C" w:rsidRDefault="00151E6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tbl>
      <w:tblPr>
        <w:tblStyle w:val="TableGrid"/>
        <w:tblW w:w="9923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0"/>
        <w:gridCol w:w="3543"/>
        <w:gridCol w:w="2980"/>
      </w:tblGrid>
      <w:tr w:rsidR="00815B1C" w14:paraId="3256B65F" w14:textId="77777777" w:rsidTr="001F409A">
        <w:tc>
          <w:tcPr>
            <w:tcW w:w="3400" w:type="dxa"/>
          </w:tcPr>
          <w:p w14:paraId="34B58A59" w14:textId="77777777" w:rsidR="00815B1C" w:rsidRDefault="00815B1C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6523" w:type="dxa"/>
            <w:gridSpan w:val="2"/>
          </w:tcPr>
          <w:p w14:paraId="338938D9" w14:textId="77777777" w:rsidR="00815B1C" w:rsidRPr="00806142" w:rsidRDefault="001F409A">
            <w:pPr>
              <w:spacing w:after="0" w:line="240" w:lineRule="auto"/>
              <w:jc w:val="right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 w:rsidRPr="0080614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vi-VN"/>
              </w:rPr>
              <w:t xml:space="preserve">Giang Biên, ngày     tháng 10 </w:t>
            </w:r>
            <w:r w:rsidR="000811DE" w:rsidRPr="0080614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vi-VN"/>
              </w:rPr>
              <w:t>năm 202</w:t>
            </w:r>
            <w:r w:rsidR="000811DE" w:rsidRPr="0080614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3</w:t>
            </w:r>
          </w:p>
        </w:tc>
      </w:tr>
      <w:tr w:rsidR="00815B1C" w14:paraId="29A21725" w14:textId="77777777" w:rsidTr="001F409A">
        <w:tc>
          <w:tcPr>
            <w:tcW w:w="3400" w:type="dxa"/>
          </w:tcPr>
          <w:p w14:paraId="439F36AC" w14:textId="77777777" w:rsidR="001F409A" w:rsidRDefault="001F409A" w:rsidP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XÁC NHẬN CỦA TỔ CM</w:t>
            </w:r>
          </w:p>
          <w:p w14:paraId="4E014E5C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327EC27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D9B47A5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918569D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15BF9E6D" w14:textId="77777777" w:rsidR="00815B1C" w:rsidRDefault="00815B1C" w:rsidP="001F409A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32D89D2" w14:textId="77777777" w:rsidR="00815B1C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Phạm Trung Thịnh</w:t>
            </w:r>
          </w:p>
        </w:tc>
        <w:tc>
          <w:tcPr>
            <w:tcW w:w="3543" w:type="dxa"/>
          </w:tcPr>
          <w:p w14:paraId="350D2F68" w14:textId="77777777" w:rsidR="00815B1C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XÁC NHẬN CỦA TỔ CM</w:t>
            </w:r>
          </w:p>
          <w:p w14:paraId="55E074D5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1EEEF73B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08F62D5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7CF5B66" w14:textId="77777777" w:rsidR="00815B1C" w:rsidRDefault="00815B1C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8F21F9C" w14:textId="77777777" w:rsidR="00815B1C" w:rsidRDefault="00815B1C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BB38F6B" w14:textId="77777777" w:rsidR="00815B1C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Thu Huyền</w:t>
            </w:r>
          </w:p>
        </w:tc>
        <w:tc>
          <w:tcPr>
            <w:tcW w:w="2980" w:type="dxa"/>
          </w:tcPr>
          <w:p w14:paraId="1291DD5B" w14:textId="77777777" w:rsidR="00815B1C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ƯỜI RA ĐỀ</w:t>
            </w:r>
          </w:p>
          <w:p w14:paraId="00E5AB9A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5F4E7A0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1F668CD7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C35DD6B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97C2D18" w14:textId="77777777" w:rsidR="00815B1C" w:rsidRDefault="00815B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BDAE45C" w14:textId="77777777" w:rsidR="00815B1C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ê Thị Hảo</w:t>
            </w:r>
          </w:p>
          <w:p w14:paraId="077773F8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CA89CB5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B90744A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gô Thị Diễm</w:t>
            </w:r>
          </w:p>
          <w:p w14:paraId="2FCA1EFD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78139D28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3811227" w14:textId="77777777" w:rsidR="001F409A" w:rsidRDefault="001F409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ạm Kim Cương</w:t>
            </w:r>
          </w:p>
        </w:tc>
      </w:tr>
    </w:tbl>
    <w:p w14:paraId="4A5EAA07" w14:textId="77777777" w:rsidR="00815B1C" w:rsidRDefault="00815B1C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</w:p>
    <w:p w14:paraId="2CADA23D" w14:textId="77777777" w:rsidR="00815B1C" w:rsidRDefault="00815B1C">
      <w:pPr>
        <w:spacing w:after="0" w:line="276" w:lineRule="auto"/>
        <w:rPr>
          <w:rFonts w:ascii="Times New Roman" w:hAnsi="Times New Roman" w:cs="Times New Roman"/>
          <w:iCs/>
          <w:sz w:val="26"/>
          <w:szCs w:val="26"/>
          <w:lang w:val="vi-VN"/>
        </w:rPr>
      </w:pPr>
    </w:p>
    <w:p w14:paraId="1C35D3E1" w14:textId="77777777" w:rsidR="00815B1C" w:rsidRDefault="00815B1C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</w:p>
    <w:sectPr w:rsidR="00815B1C" w:rsidSect="00860EF7">
      <w:pgSz w:w="11907" w:h="16840" w:code="9"/>
      <w:pgMar w:top="1134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11C59C" w14:textId="77777777" w:rsidR="000C08B5" w:rsidRDefault="000C08B5">
      <w:pPr>
        <w:spacing w:line="240" w:lineRule="auto"/>
      </w:pPr>
      <w:r>
        <w:separator/>
      </w:r>
    </w:p>
  </w:endnote>
  <w:endnote w:type="continuationSeparator" w:id="0">
    <w:p w14:paraId="28F0BF41" w14:textId="77777777" w:rsidR="000C08B5" w:rsidRDefault="000C08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46A23F" w14:textId="77777777" w:rsidR="000C08B5" w:rsidRDefault="000C08B5">
      <w:pPr>
        <w:spacing w:after="0"/>
      </w:pPr>
      <w:r>
        <w:separator/>
      </w:r>
    </w:p>
  </w:footnote>
  <w:footnote w:type="continuationSeparator" w:id="0">
    <w:p w14:paraId="3BC60257" w14:textId="77777777" w:rsidR="000C08B5" w:rsidRDefault="000C08B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6988C"/>
    <w:multiLevelType w:val="singleLevel"/>
    <w:tmpl w:val="0036988C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184E1707"/>
    <w:multiLevelType w:val="multilevel"/>
    <w:tmpl w:val="184E170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917596244">
    <w:abstractNumId w:val="0"/>
  </w:num>
  <w:num w:numId="2" w16cid:durableId="182743568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B287B"/>
    <w:rsid w:val="000662CC"/>
    <w:rsid w:val="00080002"/>
    <w:rsid w:val="000811DE"/>
    <w:rsid w:val="000B1C3D"/>
    <w:rsid w:val="000C08B5"/>
    <w:rsid w:val="000C4CF7"/>
    <w:rsid w:val="000D65AD"/>
    <w:rsid w:val="000E69D5"/>
    <w:rsid w:val="000F62A4"/>
    <w:rsid w:val="0011665C"/>
    <w:rsid w:val="001179BA"/>
    <w:rsid w:val="00135A1A"/>
    <w:rsid w:val="00146C9C"/>
    <w:rsid w:val="001478EA"/>
    <w:rsid w:val="00151E6C"/>
    <w:rsid w:val="00153382"/>
    <w:rsid w:val="00167D48"/>
    <w:rsid w:val="001B0EBB"/>
    <w:rsid w:val="001B287B"/>
    <w:rsid w:val="001E6828"/>
    <w:rsid w:val="001F409A"/>
    <w:rsid w:val="00212EB3"/>
    <w:rsid w:val="00243099"/>
    <w:rsid w:val="0024390F"/>
    <w:rsid w:val="00290B61"/>
    <w:rsid w:val="002949AA"/>
    <w:rsid w:val="002D4FF6"/>
    <w:rsid w:val="002F4117"/>
    <w:rsid w:val="002F7316"/>
    <w:rsid w:val="003015D5"/>
    <w:rsid w:val="003079B2"/>
    <w:rsid w:val="0031123D"/>
    <w:rsid w:val="003E3CBA"/>
    <w:rsid w:val="003F1FA7"/>
    <w:rsid w:val="00445C2E"/>
    <w:rsid w:val="00564B5C"/>
    <w:rsid w:val="00573297"/>
    <w:rsid w:val="005E6986"/>
    <w:rsid w:val="005F409B"/>
    <w:rsid w:val="00613349"/>
    <w:rsid w:val="0062726E"/>
    <w:rsid w:val="00642CE9"/>
    <w:rsid w:val="006621E7"/>
    <w:rsid w:val="006A7416"/>
    <w:rsid w:val="006B06F8"/>
    <w:rsid w:val="006E6416"/>
    <w:rsid w:val="007014DA"/>
    <w:rsid w:val="00747661"/>
    <w:rsid w:val="00771BE8"/>
    <w:rsid w:val="007963BE"/>
    <w:rsid w:val="007A451D"/>
    <w:rsid w:val="007B3894"/>
    <w:rsid w:val="007C12E6"/>
    <w:rsid w:val="007F6710"/>
    <w:rsid w:val="00806142"/>
    <w:rsid w:val="00815B1C"/>
    <w:rsid w:val="00837CF4"/>
    <w:rsid w:val="00860EF7"/>
    <w:rsid w:val="0086343C"/>
    <w:rsid w:val="0087507E"/>
    <w:rsid w:val="008753EF"/>
    <w:rsid w:val="0087599A"/>
    <w:rsid w:val="008B7BF0"/>
    <w:rsid w:val="008F7D1F"/>
    <w:rsid w:val="00961DB0"/>
    <w:rsid w:val="0096682B"/>
    <w:rsid w:val="009A53C4"/>
    <w:rsid w:val="009A7DC6"/>
    <w:rsid w:val="009D0A06"/>
    <w:rsid w:val="009F3DC7"/>
    <w:rsid w:val="00A40008"/>
    <w:rsid w:val="00A627A3"/>
    <w:rsid w:val="00A82FC9"/>
    <w:rsid w:val="00AA1E66"/>
    <w:rsid w:val="00B04EF0"/>
    <w:rsid w:val="00B37253"/>
    <w:rsid w:val="00BD686B"/>
    <w:rsid w:val="00BE0FEE"/>
    <w:rsid w:val="00BF7978"/>
    <w:rsid w:val="00C11162"/>
    <w:rsid w:val="00C141F6"/>
    <w:rsid w:val="00C30FBD"/>
    <w:rsid w:val="00C31D01"/>
    <w:rsid w:val="00C55889"/>
    <w:rsid w:val="00C565B5"/>
    <w:rsid w:val="00C67E13"/>
    <w:rsid w:val="00CB601F"/>
    <w:rsid w:val="00D32E1D"/>
    <w:rsid w:val="00D9541B"/>
    <w:rsid w:val="00DC0BA2"/>
    <w:rsid w:val="00DD7052"/>
    <w:rsid w:val="00E34B42"/>
    <w:rsid w:val="00E52018"/>
    <w:rsid w:val="00EB5CBB"/>
    <w:rsid w:val="00EC42BB"/>
    <w:rsid w:val="00EC6347"/>
    <w:rsid w:val="00F4396D"/>
    <w:rsid w:val="00F5231C"/>
    <w:rsid w:val="00FD4057"/>
    <w:rsid w:val="02E8704E"/>
    <w:rsid w:val="054F004D"/>
    <w:rsid w:val="0BC86EBF"/>
    <w:rsid w:val="11EA104A"/>
    <w:rsid w:val="14ED4E63"/>
    <w:rsid w:val="16775034"/>
    <w:rsid w:val="23FA668E"/>
    <w:rsid w:val="290A0F1C"/>
    <w:rsid w:val="2B696EC7"/>
    <w:rsid w:val="2D030DB2"/>
    <w:rsid w:val="31AD773A"/>
    <w:rsid w:val="34127A99"/>
    <w:rsid w:val="37C46EC5"/>
    <w:rsid w:val="3C1A28C1"/>
    <w:rsid w:val="43F67691"/>
    <w:rsid w:val="4B2D111C"/>
    <w:rsid w:val="4F6841D5"/>
    <w:rsid w:val="5A1A1BDF"/>
    <w:rsid w:val="5AE756DC"/>
    <w:rsid w:val="5C712B21"/>
    <w:rsid w:val="67F8717B"/>
    <w:rsid w:val="6C21216E"/>
    <w:rsid w:val="6E6B483E"/>
    <w:rsid w:val="75BD148A"/>
    <w:rsid w:val="784D29F8"/>
    <w:rsid w:val="7D983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35377354"/>
  <w15:docId w15:val="{0E85703C-BEA8-4C25-B2C7-A5EF3F956D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9.emf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E6246B0-B8EA-462C-AB77-792B16183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738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ương Nguyễn</dc:creator>
  <cp:lastModifiedBy>Nguyễn Thị Thu Huyền</cp:lastModifiedBy>
  <cp:revision>81</cp:revision>
  <dcterms:created xsi:type="dcterms:W3CDTF">2022-08-22T02:01:00Z</dcterms:created>
  <dcterms:modified xsi:type="dcterms:W3CDTF">2023-10-24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537</vt:lpwstr>
  </property>
  <property fmtid="{D5CDD505-2E9C-101B-9397-08002B2CF9AE}" pid="4" name="ICV">
    <vt:lpwstr>5D1DE65DBD934CDC90C1040296B17DAF</vt:lpwstr>
  </property>
</Properties>
</file>